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4"/>
  </p:sldMasterIdLst>
  <p:sldIdLst>
    <p:sldId id="360" r:id="rId5"/>
    <p:sldId id="352" r:id="rId6"/>
    <p:sldId id="372" r:id="rId7"/>
    <p:sldId id="381" r:id="rId8"/>
    <p:sldId id="379" r:id="rId9"/>
    <p:sldId id="380" r:id="rId10"/>
    <p:sldId id="338" r:id="rId11"/>
    <p:sldId id="340" r:id="rId12"/>
    <p:sldId id="341" r:id="rId13"/>
    <p:sldId id="342" r:id="rId14"/>
    <p:sldId id="371" r:id="rId15"/>
    <p:sldId id="376" r:id="rId16"/>
    <p:sldId id="370" r:id="rId17"/>
    <p:sldId id="369" r:id="rId18"/>
    <p:sldId id="350" r:id="rId19"/>
    <p:sldId id="301" r:id="rId20"/>
  </p:sldIdLst>
  <p:sldSz cx="7559675" cy="1069181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45" userDrawn="1">
          <p15:clr>
            <a:srgbClr val="A4A3A4"/>
          </p15:clr>
        </p15:guide>
        <p15:guide id="2" pos="317" userDrawn="1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FECC417B-7A93-2103-98A3-E7BF0F356401}" name="Maeda Taiyo" initials="" userId="S::maeda-taiyo-rp@ynu.jp::1e3e09d6-bae0-4cc5-83df-f55160e32fa8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1A1C"/>
    <a:srgbClr val="FFAFAF"/>
    <a:srgbClr val="DCC5ED"/>
    <a:srgbClr val="D9D9D9"/>
    <a:srgbClr val="FF6161"/>
    <a:srgbClr val="984EA3"/>
    <a:srgbClr val="377EB8"/>
    <a:srgbClr val="BF95DF"/>
    <a:srgbClr val="A80000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EC5BDEE-2F1E-4A75-844D-60FB0D61DD1E}" v="61" dt="2023-12-02T16:09:56.576"/>
  </p1510:revLst>
</p1510:revInfo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113A9D2-9D6B-4929-AA2D-F23B5EE8CBE7}" styleName="テーマ スタイル 2 - アクセント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1308" y="-420"/>
      </p:cViewPr>
      <p:guideLst>
        <p:guide orient="horz" pos="3345"/>
        <p:guide pos="31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microsoft.com/office/2015/10/relationships/revisionInfo" Target="revisionInfo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Relationship Id="rId27" Type="http://schemas.microsoft.com/office/2018/10/relationships/authors" Target="author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eda-taiyo-rp@ynu.jp" userId="1e3e09d6-bae0-4cc5-83df-f55160e32fa8" providerId="ADAL" clId="{7AC04725-9918-4CBA-880C-350E39861882}"/>
    <pc:docChg chg="modSld">
      <pc:chgData name="maeda-taiyo-rp@ynu.jp" userId="1e3e09d6-bae0-4cc5-83df-f55160e32fa8" providerId="ADAL" clId="{7AC04725-9918-4CBA-880C-350E39861882}" dt="2023-11-13T06:40:05.091" v="57" actId="1037"/>
      <pc:docMkLst>
        <pc:docMk/>
      </pc:docMkLst>
      <pc:sldChg chg="addSp delSp modSp mod">
        <pc:chgData name="maeda-taiyo-rp@ynu.jp" userId="1e3e09d6-bae0-4cc5-83df-f55160e32fa8" providerId="ADAL" clId="{7AC04725-9918-4CBA-880C-350E39861882}" dt="2023-11-13T06:40:05.091" v="57" actId="1037"/>
        <pc:sldMkLst>
          <pc:docMk/>
          <pc:sldMk cId="2856087495" sldId="341"/>
        </pc:sldMkLst>
        <pc:spChg chg="add del mod">
          <ac:chgData name="maeda-taiyo-rp@ynu.jp" userId="1e3e09d6-bae0-4cc5-83df-f55160e32fa8" providerId="ADAL" clId="{7AC04725-9918-4CBA-880C-350E39861882}" dt="2023-11-13T06:38:50.521" v="1" actId="767"/>
          <ac:spMkLst>
            <pc:docMk/>
            <pc:sldMk cId="2856087495" sldId="341"/>
            <ac:spMk id="17" creationId="{46CE63E4-2F0D-0956-B66F-D2E820607ED7}"/>
          </ac:spMkLst>
        </pc:spChg>
        <pc:spChg chg="add mod">
          <ac:chgData name="maeda-taiyo-rp@ynu.jp" userId="1e3e09d6-bae0-4cc5-83df-f55160e32fa8" providerId="ADAL" clId="{7AC04725-9918-4CBA-880C-350E39861882}" dt="2023-11-13T06:39:51.353" v="47" actId="1076"/>
          <ac:spMkLst>
            <pc:docMk/>
            <pc:sldMk cId="2856087495" sldId="341"/>
            <ac:spMk id="18" creationId="{5D4EB7C3-16A0-DB97-8B8C-6B9EEF83D3D2}"/>
          </ac:spMkLst>
        </pc:spChg>
        <pc:spChg chg="mod">
          <ac:chgData name="maeda-taiyo-rp@ynu.jp" userId="1e3e09d6-bae0-4cc5-83df-f55160e32fa8" providerId="ADAL" clId="{7AC04725-9918-4CBA-880C-350E39861882}" dt="2023-11-13T06:40:05.091" v="57" actId="1037"/>
          <ac:spMkLst>
            <pc:docMk/>
            <pc:sldMk cId="2856087495" sldId="341"/>
            <ac:spMk id="53" creationId="{59E24B19-2A0F-E0CB-1284-E3A85D44C98D}"/>
          </ac:spMkLst>
        </pc:spChg>
        <pc:spChg chg="mod">
          <ac:chgData name="maeda-taiyo-rp@ynu.jp" userId="1e3e09d6-bae0-4cc5-83df-f55160e32fa8" providerId="ADAL" clId="{7AC04725-9918-4CBA-880C-350E39861882}" dt="2023-11-13T06:40:05.091" v="57" actId="1037"/>
          <ac:spMkLst>
            <pc:docMk/>
            <pc:sldMk cId="2856087495" sldId="341"/>
            <ac:spMk id="54" creationId="{2A0DF274-8CBC-50FA-D46D-667511E9E54F}"/>
          </ac:spMkLst>
        </pc:spChg>
      </pc:sldChg>
    </pc:docChg>
  </pc:docChgLst>
  <pc:docChgLst>
    <pc:chgData name="Maeda Taiyo" userId="1e3e09d6-bae0-4cc5-83df-f55160e32fa8" providerId="ADAL" clId="{7AC04725-9918-4CBA-880C-350E39861882}"/>
    <pc:docChg chg="custSel delSld modSld">
      <pc:chgData name="Maeda Taiyo" userId="1e3e09d6-bae0-4cc5-83df-f55160e32fa8" providerId="ADAL" clId="{7AC04725-9918-4CBA-880C-350E39861882}" dt="2023-11-14T02:57:35.530" v="917" actId="164"/>
      <pc:docMkLst>
        <pc:docMk/>
      </pc:docMkLst>
      <pc:sldChg chg="addSp delSp modSp mod">
        <pc:chgData name="Maeda Taiyo" userId="1e3e09d6-bae0-4cc5-83df-f55160e32fa8" providerId="ADAL" clId="{7AC04725-9918-4CBA-880C-350E39861882}" dt="2023-11-13T07:04:42.609" v="588" actId="164"/>
        <pc:sldMkLst>
          <pc:docMk/>
          <pc:sldMk cId="3201186959" sldId="338"/>
        </pc:sldMkLst>
        <pc:spChg chg="mod topLvl">
          <ac:chgData name="Maeda Taiyo" userId="1e3e09d6-bae0-4cc5-83df-f55160e32fa8" providerId="ADAL" clId="{7AC04725-9918-4CBA-880C-350E39861882}" dt="2023-11-13T07:04:42.609" v="588" actId="164"/>
          <ac:spMkLst>
            <pc:docMk/>
            <pc:sldMk cId="3201186959" sldId="338"/>
            <ac:spMk id="30" creationId="{FC889449-DEAE-321D-6807-D8312BDC9CC5}"/>
          </ac:spMkLst>
        </pc:spChg>
        <pc:spChg chg="mod topLvl">
          <ac:chgData name="Maeda Taiyo" userId="1e3e09d6-bae0-4cc5-83df-f55160e32fa8" providerId="ADAL" clId="{7AC04725-9918-4CBA-880C-350E39861882}" dt="2023-11-13T07:04:42.609" v="588" actId="164"/>
          <ac:spMkLst>
            <pc:docMk/>
            <pc:sldMk cId="3201186959" sldId="338"/>
            <ac:spMk id="32" creationId="{C513A3AC-9383-A66F-D089-74BD3C15FF82}"/>
          </ac:spMkLst>
        </pc:spChg>
        <pc:spChg chg="mod topLvl">
          <ac:chgData name="Maeda Taiyo" userId="1e3e09d6-bae0-4cc5-83df-f55160e32fa8" providerId="ADAL" clId="{7AC04725-9918-4CBA-880C-350E39861882}" dt="2023-11-13T07:04:42.609" v="588" actId="164"/>
          <ac:spMkLst>
            <pc:docMk/>
            <pc:sldMk cId="3201186959" sldId="338"/>
            <ac:spMk id="33" creationId="{AE2747B0-5659-13B0-75EE-94DE57B5583A}"/>
          </ac:spMkLst>
        </pc:spChg>
        <pc:spChg chg="del">
          <ac:chgData name="Maeda Taiyo" userId="1e3e09d6-bae0-4cc5-83df-f55160e32fa8" providerId="ADAL" clId="{7AC04725-9918-4CBA-880C-350E39861882}" dt="2023-11-13T07:04:24.458" v="583" actId="478"/>
          <ac:spMkLst>
            <pc:docMk/>
            <pc:sldMk cId="3201186959" sldId="338"/>
            <ac:spMk id="34" creationId="{9A890E39-1A56-1289-D46F-ACBDBA91C661}"/>
          </ac:spMkLst>
        </pc:spChg>
        <pc:spChg chg="del">
          <ac:chgData name="Maeda Taiyo" userId="1e3e09d6-bae0-4cc5-83df-f55160e32fa8" providerId="ADAL" clId="{7AC04725-9918-4CBA-880C-350E39861882}" dt="2023-11-13T07:04:26.034" v="584" actId="478"/>
          <ac:spMkLst>
            <pc:docMk/>
            <pc:sldMk cId="3201186959" sldId="338"/>
            <ac:spMk id="35" creationId="{F0A7BBA5-C932-B255-F234-5EE1A9ED9058}"/>
          </ac:spMkLst>
        </pc:spChg>
        <pc:spChg chg="del">
          <ac:chgData name="Maeda Taiyo" userId="1e3e09d6-bae0-4cc5-83df-f55160e32fa8" providerId="ADAL" clId="{7AC04725-9918-4CBA-880C-350E39861882}" dt="2023-11-13T07:04:27.363" v="585" actId="478"/>
          <ac:spMkLst>
            <pc:docMk/>
            <pc:sldMk cId="3201186959" sldId="338"/>
            <ac:spMk id="36" creationId="{8BBB2A9C-94FC-96F8-A936-F9FA709BA6B6}"/>
          </ac:spMkLst>
        </pc:spChg>
        <pc:grpChg chg="add mod">
          <ac:chgData name="Maeda Taiyo" userId="1e3e09d6-bae0-4cc5-83df-f55160e32fa8" providerId="ADAL" clId="{7AC04725-9918-4CBA-880C-350E39861882}" dt="2023-11-13T07:04:42.609" v="588" actId="164"/>
          <ac:grpSpMkLst>
            <pc:docMk/>
            <pc:sldMk cId="3201186959" sldId="338"/>
            <ac:grpSpMk id="6" creationId="{7EE8DDB6-4DE4-9407-7F64-6FC1E7FF9B4B}"/>
          </ac:grpSpMkLst>
        </pc:grpChg>
        <pc:grpChg chg="del">
          <ac:chgData name="Maeda Taiyo" userId="1e3e09d6-bae0-4cc5-83df-f55160e32fa8" providerId="ADAL" clId="{7AC04725-9918-4CBA-880C-350E39861882}" dt="2023-11-13T07:04:30.322" v="586" actId="165"/>
          <ac:grpSpMkLst>
            <pc:docMk/>
            <pc:sldMk cId="3201186959" sldId="338"/>
            <ac:grpSpMk id="7" creationId="{4E1E2897-896A-AC89-A42F-30E490C87113}"/>
          </ac:grpSpMkLst>
        </pc:grpChg>
        <pc:graphicFrameChg chg="add mod">
          <ac:chgData name="Maeda Taiyo" userId="1e3e09d6-bae0-4cc5-83df-f55160e32fa8" providerId="ADAL" clId="{7AC04725-9918-4CBA-880C-350E39861882}" dt="2023-11-13T07:04:42.609" v="588" actId="164"/>
          <ac:graphicFrameMkLst>
            <pc:docMk/>
            <pc:sldMk cId="3201186959" sldId="338"/>
            <ac:graphicFrameMk id="3" creationId="{01931621-AA38-B1C7-9C32-E70919F1F5C5}"/>
          </ac:graphicFrameMkLst>
        </pc:graphicFrameChg>
        <pc:picChg chg="mod topLvl">
          <ac:chgData name="Maeda Taiyo" userId="1e3e09d6-bae0-4cc5-83df-f55160e32fa8" providerId="ADAL" clId="{7AC04725-9918-4CBA-880C-350E39861882}" dt="2023-11-13T07:04:42.609" v="588" actId="164"/>
          <ac:picMkLst>
            <pc:docMk/>
            <pc:sldMk cId="3201186959" sldId="338"/>
            <ac:picMk id="4" creationId="{FF9B6DCC-8D46-2ABC-F055-166E854A1E31}"/>
          </ac:picMkLst>
        </pc:picChg>
        <pc:cxnChg chg="mod topLvl">
          <ac:chgData name="Maeda Taiyo" userId="1e3e09d6-bae0-4cc5-83df-f55160e32fa8" providerId="ADAL" clId="{7AC04725-9918-4CBA-880C-350E39861882}" dt="2023-11-13T07:04:42.609" v="588" actId="164"/>
          <ac:cxnSpMkLst>
            <pc:docMk/>
            <pc:sldMk cId="3201186959" sldId="338"/>
            <ac:cxnSpMk id="31" creationId="{0D495C5C-C230-85D5-249D-F9374F36FE08}"/>
          </ac:cxnSpMkLst>
        </pc:cxnChg>
      </pc:sldChg>
      <pc:sldChg chg="addSp delSp modSp mod addCm modCm">
        <pc:chgData name="Maeda Taiyo" userId="1e3e09d6-bae0-4cc5-83df-f55160e32fa8" providerId="ADAL" clId="{7AC04725-9918-4CBA-880C-350E39861882}" dt="2023-11-14T02:57:35.530" v="917" actId="164"/>
        <pc:sldMkLst>
          <pc:docMk/>
          <pc:sldMk cId="2856087495" sldId="341"/>
        </pc:sldMkLst>
        <pc:spChg chg="mod ord topLvl">
          <ac:chgData name="Maeda Taiyo" userId="1e3e09d6-bae0-4cc5-83df-f55160e32fa8" providerId="ADAL" clId="{7AC04725-9918-4CBA-880C-350E39861882}" dt="2023-11-14T02:57:35.530" v="917" actId="164"/>
          <ac:spMkLst>
            <pc:docMk/>
            <pc:sldMk cId="2856087495" sldId="341"/>
            <ac:spMk id="3" creationId="{314C8DCE-0BA6-6965-ADEF-311E79BEDCA5}"/>
          </ac:spMkLst>
        </pc:spChg>
        <pc:spChg chg="add del mod ord">
          <ac:chgData name="Maeda Taiyo" userId="1e3e09d6-bae0-4cc5-83df-f55160e32fa8" providerId="ADAL" clId="{7AC04725-9918-4CBA-880C-350E39861882}" dt="2023-11-13T06:49:20.757" v="319" actId="478"/>
          <ac:spMkLst>
            <pc:docMk/>
            <pc:sldMk cId="2856087495" sldId="341"/>
            <ac:spMk id="4" creationId="{E6493653-2EF6-A275-989D-FE6268666B37}"/>
          </ac:spMkLst>
        </pc:spChg>
        <pc:spChg chg="add mod topLvl">
          <ac:chgData name="Maeda Taiyo" userId="1e3e09d6-bae0-4cc5-83df-f55160e32fa8" providerId="ADAL" clId="{7AC04725-9918-4CBA-880C-350E39861882}" dt="2023-11-14T02:57:35.530" v="917" actId="164"/>
          <ac:spMkLst>
            <pc:docMk/>
            <pc:sldMk cId="2856087495" sldId="341"/>
            <ac:spMk id="17" creationId="{064F345D-B0B2-74A8-CDE3-31CDD6C0DE6B}"/>
          </ac:spMkLst>
        </pc:spChg>
        <pc:spChg chg="del mod ord">
          <ac:chgData name="Maeda Taiyo" userId="1e3e09d6-bae0-4cc5-83df-f55160e32fa8" providerId="ADAL" clId="{7AC04725-9918-4CBA-880C-350E39861882}" dt="2023-11-13T06:49:23.146" v="320" actId="478"/>
          <ac:spMkLst>
            <pc:docMk/>
            <pc:sldMk cId="2856087495" sldId="341"/>
            <ac:spMk id="18" creationId="{5D4EB7C3-16A0-DB97-8B8C-6B9EEF83D3D2}"/>
          </ac:spMkLst>
        </pc:spChg>
        <pc:spChg chg="add mod topLvl">
          <ac:chgData name="Maeda Taiyo" userId="1e3e09d6-bae0-4cc5-83df-f55160e32fa8" providerId="ADAL" clId="{7AC04725-9918-4CBA-880C-350E39861882}" dt="2023-11-14T02:57:35.530" v="917" actId="164"/>
          <ac:spMkLst>
            <pc:docMk/>
            <pc:sldMk cId="2856087495" sldId="341"/>
            <ac:spMk id="20" creationId="{BA1AD0FD-C43C-292B-A372-AD3CAC6E8FCF}"/>
          </ac:spMkLst>
        </pc:spChg>
        <pc:spChg chg="add mod topLvl">
          <ac:chgData name="Maeda Taiyo" userId="1e3e09d6-bae0-4cc5-83df-f55160e32fa8" providerId="ADAL" clId="{7AC04725-9918-4CBA-880C-350E39861882}" dt="2023-11-14T02:57:35.530" v="917" actId="164"/>
          <ac:spMkLst>
            <pc:docMk/>
            <pc:sldMk cId="2856087495" sldId="341"/>
            <ac:spMk id="25" creationId="{1A7A5894-E5DF-BDF2-AE3B-BF54CDB1AB17}"/>
          </ac:spMkLst>
        </pc:spChg>
        <pc:spChg chg="add mod topLvl">
          <ac:chgData name="Maeda Taiyo" userId="1e3e09d6-bae0-4cc5-83df-f55160e32fa8" providerId="ADAL" clId="{7AC04725-9918-4CBA-880C-350E39861882}" dt="2023-11-14T02:57:35.530" v="917" actId="164"/>
          <ac:spMkLst>
            <pc:docMk/>
            <pc:sldMk cId="2856087495" sldId="341"/>
            <ac:spMk id="28" creationId="{F1A4CCD3-41A4-D0C5-8FCA-02B77F6FE5F9}"/>
          </ac:spMkLst>
        </pc:spChg>
        <pc:spChg chg="add mod topLvl">
          <ac:chgData name="Maeda Taiyo" userId="1e3e09d6-bae0-4cc5-83df-f55160e32fa8" providerId="ADAL" clId="{7AC04725-9918-4CBA-880C-350E39861882}" dt="2023-11-14T02:57:35.530" v="917" actId="164"/>
          <ac:spMkLst>
            <pc:docMk/>
            <pc:sldMk cId="2856087495" sldId="341"/>
            <ac:spMk id="30" creationId="{9C4EE064-7375-9961-10B3-C85088A9C882}"/>
          </ac:spMkLst>
        </pc:spChg>
        <pc:spChg chg="add mod topLvl">
          <ac:chgData name="Maeda Taiyo" userId="1e3e09d6-bae0-4cc5-83df-f55160e32fa8" providerId="ADAL" clId="{7AC04725-9918-4CBA-880C-350E39861882}" dt="2023-11-14T02:57:35.530" v="917" actId="164"/>
          <ac:spMkLst>
            <pc:docMk/>
            <pc:sldMk cId="2856087495" sldId="341"/>
            <ac:spMk id="51" creationId="{BFB5D5AD-F64B-006F-49F1-A1F7855C9D72}"/>
          </ac:spMkLst>
        </pc:spChg>
        <pc:spChg chg="add mod topLvl">
          <ac:chgData name="Maeda Taiyo" userId="1e3e09d6-bae0-4cc5-83df-f55160e32fa8" providerId="ADAL" clId="{7AC04725-9918-4CBA-880C-350E39861882}" dt="2023-11-14T02:57:35.530" v="917" actId="164"/>
          <ac:spMkLst>
            <pc:docMk/>
            <pc:sldMk cId="2856087495" sldId="341"/>
            <ac:spMk id="57" creationId="{7D1D9C20-F92C-3F30-2385-F1D3CB1DB63F}"/>
          </ac:spMkLst>
        </pc:spChg>
        <pc:spChg chg="add mod topLvl">
          <ac:chgData name="Maeda Taiyo" userId="1e3e09d6-bae0-4cc5-83df-f55160e32fa8" providerId="ADAL" clId="{7AC04725-9918-4CBA-880C-350E39861882}" dt="2023-11-14T02:57:35.530" v="917" actId="164"/>
          <ac:spMkLst>
            <pc:docMk/>
            <pc:sldMk cId="2856087495" sldId="341"/>
            <ac:spMk id="58" creationId="{EE1CE40E-8822-177B-DBBC-971B9DE2C941}"/>
          </ac:spMkLst>
        </pc:spChg>
        <pc:grpChg chg="add mod">
          <ac:chgData name="Maeda Taiyo" userId="1e3e09d6-bae0-4cc5-83df-f55160e32fa8" providerId="ADAL" clId="{7AC04725-9918-4CBA-880C-350E39861882}" dt="2023-11-13T06:58:42.715" v="575" actId="164"/>
          <ac:grpSpMkLst>
            <pc:docMk/>
            <pc:sldMk cId="2856087495" sldId="341"/>
            <ac:grpSpMk id="55" creationId="{8EB36E50-6D25-6B98-298B-702E662CB5E8}"/>
          </ac:grpSpMkLst>
        </pc:grpChg>
        <pc:grpChg chg="del">
          <ac:chgData name="Maeda Taiyo" userId="1e3e09d6-bae0-4cc5-83df-f55160e32fa8" providerId="ADAL" clId="{7AC04725-9918-4CBA-880C-350E39861882}" dt="2023-11-14T02:52:30.124" v="664" actId="165"/>
          <ac:grpSpMkLst>
            <pc:docMk/>
            <pc:sldMk cId="2856087495" sldId="341"/>
            <ac:grpSpMk id="56" creationId="{10B12E48-9828-315F-8E1E-894B227AB697}"/>
          </ac:grpSpMkLst>
        </pc:grpChg>
        <pc:grpChg chg="add del mod">
          <ac:chgData name="Maeda Taiyo" userId="1e3e09d6-bae0-4cc5-83df-f55160e32fa8" providerId="ADAL" clId="{7AC04725-9918-4CBA-880C-350E39861882}" dt="2023-11-14T02:57:14.275" v="914" actId="165"/>
          <ac:grpSpMkLst>
            <pc:docMk/>
            <pc:sldMk cId="2856087495" sldId="341"/>
            <ac:grpSpMk id="59" creationId="{3FDEB31A-556A-91FF-0B0E-B3389D86DDE4}"/>
          </ac:grpSpMkLst>
        </pc:grpChg>
        <pc:grpChg chg="add mod">
          <ac:chgData name="Maeda Taiyo" userId="1e3e09d6-bae0-4cc5-83df-f55160e32fa8" providerId="ADAL" clId="{7AC04725-9918-4CBA-880C-350E39861882}" dt="2023-11-14T02:57:35.530" v="917" actId="164"/>
          <ac:grpSpMkLst>
            <pc:docMk/>
            <pc:sldMk cId="2856087495" sldId="341"/>
            <ac:grpSpMk id="60" creationId="{9455E9C9-31B2-E59A-ECF1-D95CE5C23F8F}"/>
          </ac:grpSpMkLst>
        </pc:grpChg>
        <pc:graphicFrameChg chg="add mod topLvl">
          <ac:chgData name="Maeda Taiyo" userId="1e3e09d6-bae0-4cc5-83df-f55160e32fa8" providerId="ADAL" clId="{7AC04725-9918-4CBA-880C-350E39861882}" dt="2023-11-14T02:57:35.530" v="917" actId="164"/>
          <ac:graphicFrameMkLst>
            <pc:docMk/>
            <pc:sldMk cId="2856087495" sldId="341"/>
            <ac:graphicFrameMk id="31" creationId="{D4FF7EBF-D879-AE50-2D49-0A9CF25A9ECE}"/>
          </ac:graphicFrameMkLst>
        </pc:graphicFrameChg>
        <pc:picChg chg="add del mod ord">
          <ac:chgData name="Maeda Taiyo" userId="1e3e09d6-bae0-4cc5-83df-f55160e32fa8" providerId="ADAL" clId="{7AC04725-9918-4CBA-880C-350E39861882}" dt="2023-11-13T06:47:49.009" v="222" actId="478"/>
          <ac:picMkLst>
            <pc:docMk/>
            <pc:sldMk cId="2856087495" sldId="341"/>
            <ac:picMk id="3" creationId="{2049A8D2-0304-459E-4214-95FB8EBAF77F}"/>
          </ac:picMkLst>
        </pc:picChg>
        <pc:picChg chg="add del mod">
          <ac:chgData name="Maeda Taiyo" userId="1e3e09d6-bae0-4cc5-83df-f55160e32fa8" providerId="ADAL" clId="{7AC04725-9918-4CBA-880C-350E39861882}" dt="2023-11-13T12:46:07.936" v="604" actId="21"/>
          <ac:picMkLst>
            <pc:docMk/>
            <pc:sldMk cId="2856087495" sldId="341"/>
            <ac:picMk id="4" creationId="{6CDAF89D-F877-44C4-BF00-B1ABB2DB5964}"/>
          </ac:picMkLst>
        </pc:picChg>
        <pc:picChg chg="add del mod">
          <ac:chgData name="Maeda Taiyo" userId="1e3e09d6-bae0-4cc5-83df-f55160e32fa8" providerId="ADAL" clId="{7AC04725-9918-4CBA-880C-350E39861882}" dt="2023-11-14T02:46:33.323" v="657" actId="21"/>
          <ac:picMkLst>
            <pc:docMk/>
            <pc:sldMk cId="2856087495" sldId="341"/>
            <ac:picMk id="4" creationId="{DA1D0BAE-1F6E-731F-1990-751C3E7952CF}"/>
          </ac:picMkLst>
        </pc:picChg>
        <pc:picChg chg="add del mod">
          <ac:chgData name="Maeda Taiyo" userId="1e3e09d6-bae0-4cc5-83df-f55160e32fa8" providerId="ADAL" clId="{7AC04725-9918-4CBA-880C-350E39861882}" dt="2023-11-14T02:52:13.026" v="662" actId="478"/>
          <ac:picMkLst>
            <pc:docMk/>
            <pc:sldMk cId="2856087495" sldId="341"/>
            <ac:picMk id="7" creationId="{3E2446D9-7858-59F0-0147-90AA0AFB065B}"/>
          </ac:picMkLst>
        </pc:picChg>
        <pc:picChg chg="del mod ord">
          <ac:chgData name="Maeda Taiyo" userId="1e3e09d6-bae0-4cc5-83df-f55160e32fa8" providerId="ADAL" clId="{7AC04725-9918-4CBA-880C-350E39861882}" dt="2023-11-13T06:49:35.082" v="323" actId="478"/>
          <ac:picMkLst>
            <pc:docMk/>
            <pc:sldMk cId="2856087495" sldId="341"/>
            <ac:picMk id="7" creationId="{59FDE600-D4A6-A5CA-61E5-F66EF402A633}"/>
          </ac:picMkLst>
        </pc:picChg>
        <pc:picChg chg="add mod ord topLvl">
          <ac:chgData name="Maeda Taiyo" userId="1e3e09d6-bae0-4cc5-83df-f55160e32fa8" providerId="ADAL" clId="{7AC04725-9918-4CBA-880C-350E39861882}" dt="2023-11-14T02:57:35.530" v="917" actId="164"/>
          <ac:picMkLst>
            <pc:docMk/>
            <pc:sldMk cId="2856087495" sldId="341"/>
            <ac:picMk id="9" creationId="{362E9EA9-CC3D-9CA1-C716-72B1E8ED3B46}"/>
          </ac:picMkLst>
        </pc:picChg>
        <pc:picChg chg="add del mod ord">
          <ac:chgData name="Maeda Taiyo" userId="1e3e09d6-bae0-4cc5-83df-f55160e32fa8" providerId="ADAL" clId="{7AC04725-9918-4CBA-880C-350E39861882}" dt="2023-11-13T06:50:29.394" v="332" actId="478"/>
          <ac:picMkLst>
            <pc:docMk/>
            <pc:sldMk cId="2856087495" sldId="341"/>
            <ac:picMk id="9" creationId="{E14A5B44-09BC-C03F-0F0B-6E4C4322EFA9}"/>
          </ac:picMkLst>
        </pc:picChg>
        <pc:picChg chg="del mod">
          <ac:chgData name="Maeda Taiyo" userId="1e3e09d6-bae0-4cc5-83df-f55160e32fa8" providerId="ADAL" clId="{7AC04725-9918-4CBA-880C-350E39861882}" dt="2023-11-14T02:43:47.919" v="636" actId="478"/>
          <ac:picMkLst>
            <pc:docMk/>
            <pc:sldMk cId="2856087495" sldId="341"/>
            <ac:picMk id="10" creationId="{A0F08B34-F222-0E83-6B06-715BA2E09BDD}"/>
          </ac:picMkLst>
        </pc:picChg>
        <pc:picChg chg="add del mod ord topLvl">
          <ac:chgData name="Maeda Taiyo" userId="1e3e09d6-bae0-4cc5-83df-f55160e32fa8" providerId="ADAL" clId="{7AC04725-9918-4CBA-880C-350E39861882}" dt="2023-11-14T02:52:56.714" v="669" actId="478"/>
          <ac:picMkLst>
            <pc:docMk/>
            <pc:sldMk cId="2856087495" sldId="341"/>
            <ac:picMk id="13" creationId="{3D3D6216-EE62-DF1C-4C8C-39135CFE0AEA}"/>
          </ac:picMkLst>
        </pc:picChg>
        <pc:cxnChg chg="del">
          <ac:chgData name="Maeda Taiyo" userId="1e3e09d6-bae0-4cc5-83df-f55160e32fa8" providerId="ADAL" clId="{7AC04725-9918-4CBA-880C-350E39861882}" dt="2023-11-13T06:49:39.025" v="324" actId="478"/>
          <ac:cxnSpMkLst>
            <pc:docMk/>
            <pc:sldMk cId="2856087495" sldId="341"/>
            <ac:cxnSpMk id="10" creationId="{10EE8FC9-4E32-71BD-DD22-3B46FE9902F9}"/>
          </ac:cxnSpMkLst>
        </pc:cxnChg>
        <pc:cxnChg chg="del">
          <ac:chgData name="Maeda Taiyo" userId="1e3e09d6-bae0-4cc5-83df-f55160e32fa8" providerId="ADAL" clId="{7AC04725-9918-4CBA-880C-350E39861882}" dt="2023-11-13T06:49:40.561" v="325" actId="478"/>
          <ac:cxnSpMkLst>
            <pc:docMk/>
            <pc:sldMk cId="2856087495" sldId="341"/>
            <ac:cxnSpMk id="16" creationId="{0D07F1AD-EE74-212A-443E-30C0CB6ACDE7}"/>
          </ac:cxnSpMkLst>
        </pc:cxnChg>
        <pc:cxnChg chg="add del mod">
          <ac:chgData name="Maeda Taiyo" userId="1e3e09d6-bae0-4cc5-83df-f55160e32fa8" providerId="ADAL" clId="{7AC04725-9918-4CBA-880C-350E39861882}" dt="2023-11-14T02:54:10.161" v="786" actId="478"/>
          <ac:cxnSpMkLst>
            <pc:docMk/>
            <pc:sldMk cId="2856087495" sldId="341"/>
            <ac:cxnSpMk id="18" creationId="{F6FB84FD-1621-0EC7-0B8F-4FB1EDF678AB}"/>
          </ac:cxnSpMkLst>
        </pc:cxnChg>
        <pc:cxnChg chg="add mod topLvl">
          <ac:chgData name="Maeda Taiyo" userId="1e3e09d6-bae0-4cc5-83df-f55160e32fa8" providerId="ADAL" clId="{7AC04725-9918-4CBA-880C-350E39861882}" dt="2023-11-14T02:57:35.530" v="917" actId="164"/>
          <ac:cxnSpMkLst>
            <pc:docMk/>
            <pc:sldMk cId="2856087495" sldId="341"/>
            <ac:cxnSpMk id="19" creationId="{05098D30-CAE0-AE67-80ED-8862C8B1A71A}"/>
          </ac:cxnSpMkLst>
        </pc:cxnChg>
        <pc:cxnChg chg="add mod topLvl">
          <ac:chgData name="Maeda Taiyo" userId="1e3e09d6-bae0-4cc5-83df-f55160e32fa8" providerId="ADAL" clId="{7AC04725-9918-4CBA-880C-350E39861882}" dt="2023-11-14T02:57:35.530" v="917" actId="164"/>
          <ac:cxnSpMkLst>
            <pc:docMk/>
            <pc:sldMk cId="2856087495" sldId="341"/>
            <ac:cxnSpMk id="27" creationId="{B636F094-826D-1DA1-31B6-60E7DF2D1BB1}"/>
          </ac:cxnSpMkLst>
        </pc:cxnChg>
        <pc:cxnChg chg="add mod topLvl">
          <ac:chgData name="Maeda Taiyo" userId="1e3e09d6-bae0-4cc5-83df-f55160e32fa8" providerId="ADAL" clId="{7AC04725-9918-4CBA-880C-350E39861882}" dt="2023-11-14T02:57:35.530" v="917" actId="164"/>
          <ac:cxnSpMkLst>
            <pc:docMk/>
            <pc:sldMk cId="2856087495" sldId="341"/>
            <ac:cxnSpMk id="29" creationId="{AF9D004F-FAAA-0667-DF04-79A3F707FC85}"/>
          </ac:cxnSpMkLst>
        </pc:cxnChg>
        <pc:cxnChg chg="add del mod">
          <ac:chgData name="Maeda Taiyo" userId="1e3e09d6-bae0-4cc5-83df-f55160e32fa8" providerId="ADAL" clId="{7AC04725-9918-4CBA-880C-350E39861882}" dt="2023-11-14T02:54:08.811" v="785" actId="478"/>
          <ac:cxnSpMkLst>
            <pc:docMk/>
            <pc:sldMk cId="2856087495" sldId="341"/>
            <ac:cxnSpMk id="55" creationId="{E7F2096D-4ADD-93B1-C556-46B5286CA86D}"/>
          </ac:cxnSpMkLst>
        </pc:cxnChg>
        <pc:extLst>
          <p:ext xmlns:p="http://schemas.openxmlformats.org/presentationml/2006/main" uri="{D6D511B9-2390-475A-947B-AFAB55BFBCF1}">
            <pc226:cmChg xmlns:pc226="http://schemas.microsoft.com/office/powerpoint/2022/06/main/command" chg="add mod">
              <pc226:chgData name="Maeda Taiyo" userId="1e3e09d6-bae0-4cc5-83df-f55160e32fa8" providerId="ADAL" clId="{7AC04725-9918-4CBA-880C-350E39861882}" dt="2023-11-14T00:49:26.789" v="606"/>
              <pc2:cmMkLst xmlns:pc2="http://schemas.microsoft.com/office/powerpoint/2019/9/main/command">
                <pc:docMk/>
                <pc:sldMk cId="2856087495" sldId="341"/>
                <pc2:cmMk id="{20E75D01-E10C-4A48-BC3F-4B46E10167BB}"/>
              </pc2:cmMkLst>
            </pc226:cmChg>
          </p:ext>
        </pc:extLst>
      </pc:sldChg>
      <pc:sldChg chg="addSp delSp modSp mod">
        <pc:chgData name="Maeda Taiyo" userId="1e3e09d6-bae0-4cc5-83df-f55160e32fa8" providerId="ADAL" clId="{7AC04725-9918-4CBA-880C-350E39861882}" dt="2023-11-13T07:06:42.441" v="601" actId="164"/>
        <pc:sldMkLst>
          <pc:docMk/>
          <pc:sldMk cId="1363206070" sldId="342"/>
        </pc:sldMkLst>
        <pc:spChg chg="mod topLvl">
          <ac:chgData name="Maeda Taiyo" userId="1e3e09d6-bae0-4cc5-83df-f55160e32fa8" providerId="ADAL" clId="{7AC04725-9918-4CBA-880C-350E39861882}" dt="2023-11-13T07:06:42.441" v="601" actId="164"/>
          <ac:spMkLst>
            <pc:docMk/>
            <pc:sldMk cId="1363206070" sldId="342"/>
            <ac:spMk id="30" creationId="{FC889449-DEAE-321D-6807-D8312BDC9CC5}"/>
          </ac:spMkLst>
        </pc:spChg>
        <pc:spChg chg="mod topLvl">
          <ac:chgData name="Maeda Taiyo" userId="1e3e09d6-bae0-4cc5-83df-f55160e32fa8" providerId="ADAL" clId="{7AC04725-9918-4CBA-880C-350E39861882}" dt="2023-11-13T07:06:42.441" v="601" actId="164"/>
          <ac:spMkLst>
            <pc:docMk/>
            <pc:sldMk cId="1363206070" sldId="342"/>
            <ac:spMk id="32" creationId="{C513A3AC-9383-A66F-D089-74BD3C15FF82}"/>
          </ac:spMkLst>
        </pc:spChg>
        <pc:spChg chg="mod topLvl">
          <ac:chgData name="Maeda Taiyo" userId="1e3e09d6-bae0-4cc5-83df-f55160e32fa8" providerId="ADAL" clId="{7AC04725-9918-4CBA-880C-350E39861882}" dt="2023-11-13T07:06:42.441" v="601" actId="164"/>
          <ac:spMkLst>
            <pc:docMk/>
            <pc:sldMk cId="1363206070" sldId="342"/>
            <ac:spMk id="33" creationId="{AE2747B0-5659-13B0-75EE-94DE57B5583A}"/>
          </ac:spMkLst>
        </pc:spChg>
        <pc:spChg chg="del mod topLvl">
          <ac:chgData name="Maeda Taiyo" userId="1e3e09d6-bae0-4cc5-83df-f55160e32fa8" providerId="ADAL" clId="{7AC04725-9918-4CBA-880C-350E39861882}" dt="2023-11-13T07:06:26.459" v="594" actId="478"/>
          <ac:spMkLst>
            <pc:docMk/>
            <pc:sldMk cId="1363206070" sldId="342"/>
            <ac:spMk id="36" creationId="{8BBB2A9C-94FC-96F8-A936-F9FA709BA6B6}"/>
          </ac:spMkLst>
        </pc:spChg>
        <pc:grpChg chg="add mod">
          <ac:chgData name="Maeda Taiyo" userId="1e3e09d6-bae0-4cc5-83df-f55160e32fa8" providerId="ADAL" clId="{7AC04725-9918-4CBA-880C-350E39861882}" dt="2023-11-13T07:06:42.441" v="601" actId="164"/>
          <ac:grpSpMkLst>
            <pc:docMk/>
            <pc:sldMk cId="1363206070" sldId="342"/>
            <ac:grpSpMk id="4" creationId="{FE8A66FD-E493-68ED-0C13-4C5A9F5019DC}"/>
          </ac:grpSpMkLst>
        </pc:grpChg>
        <pc:grpChg chg="del">
          <ac:chgData name="Maeda Taiyo" userId="1e3e09d6-bae0-4cc5-83df-f55160e32fa8" providerId="ADAL" clId="{7AC04725-9918-4CBA-880C-350E39861882}" dt="2023-11-13T07:06:20.311" v="593" actId="165"/>
          <ac:grpSpMkLst>
            <pc:docMk/>
            <pc:sldMk cId="1363206070" sldId="342"/>
            <ac:grpSpMk id="5" creationId="{2C7B5919-18FF-A3E5-A90C-67EBBDB4391E}"/>
          </ac:grpSpMkLst>
        </pc:grpChg>
        <pc:graphicFrameChg chg="add mod">
          <ac:chgData name="Maeda Taiyo" userId="1e3e09d6-bae0-4cc5-83df-f55160e32fa8" providerId="ADAL" clId="{7AC04725-9918-4CBA-880C-350E39861882}" dt="2023-11-13T07:06:42.441" v="601" actId="164"/>
          <ac:graphicFrameMkLst>
            <pc:docMk/>
            <pc:sldMk cId="1363206070" sldId="342"/>
            <ac:graphicFrameMk id="3" creationId="{D929F027-B0B7-2D5D-5C11-6900EF13F536}"/>
          </ac:graphicFrameMkLst>
        </pc:graphicFrameChg>
        <pc:picChg chg="mod topLvl">
          <ac:chgData name="Maeda Taiyo" userId="1e3e09d6-bae0-4cc5-83df-f55160e32fa8" providerId="ADAL" clId="{7AC04725-9918-4CBA-880C-350E39861882}" dt="2023-11-13T07:06:42.441" v="601" actId="164"/>
          <ac:picMkLst>
            <pc:docMk/>
            <pc:sldMk cId="1363206070" sldId="342"/>
            <ac:picMk id="6" creationId="{3C29B214-1EDE-6C0E-D369-AFF9A5F93B62}"/>
          </ac:picMkLst>
        </pc:picChg>
        <pc:cxnChg chg="mod topLvl">
          <ac:chgData name="Maeda Taiyo" userId="1e3e09d6-bae0-4cc5-83df-f55160e32fa8" providerId="ADAL" clId="{7AC04725-9918-4CBA-880C-350E39861882}" dt="2023-11-13T07:06:42.441" v="601" actId="164"/>
          <ac:cxnSpMkLst>
            <pc:docMk/>
            <pc:sldMk cId="1363206070" sldId="342"/>
            <ac:cxnSpMk id="31" creationId="{0D495C5C-C230-85D5-249D-F9374F36FE08}"/>
          </ac:cxnSpMkLst>
        </pc:cxnChg>
      </pc:sldChg>
      <pc:sldChg chg="del">
        <pc:chgData name="Maeda Taiyo" userId="1e3e09d6-bae0-4cc5-83df-f55160e32fa8" providerId="ADAL" clId="{7AC04725-9918-4CBA-880C-350E39861882}" dt="2023-11-13T06:59:05.280" v="576" actId="47"/>
        <pc:sldMkLst>
          <pc:docMk/>
          <pc:sldMk cId="3509945196" sldId="378"/>
        </pc:sldMkLst>
      </pc:sldChg>
    </pc:docChg>
  </pc:docChgLst>
  <pc:docChgLst>
    <pc:chgData name="Maeda Taiyo" userId="1e3e09d6-bae0-4cc5-83df-f55160e32fa8" providerId="ADAL" clId="{1E1CC7CC-AD1B-43ED-BAF3-10AAD2AF926A}"/>
    <pc:docChg chg="modSld">
      <pc:chgData name="Maeda Taiyo" userId="1e3e09d6-bae0-4cc5-83df-f55160e32fa8" providerId="ADAL" clId="{1E1CC7CC-AD1B-43ED-BAF3-10AAD2AF926A}" dt="2023-11-24T12:30:46.954" v="6"/>
      <pc:docMkLst>
        <pc:docMk/>
      </pc:docMkLst>
      <pc:sldChg chg="modSp mod">
        <pc:chgData name="Maeda Taiyo" userId="1e3e09d6-bae0-4cc5-83df-f55160e32fa8" providerId="ADAL" clId="{1E1CC7CC-AD1B-43ED-BAF3-10AAD2AF926A}" dt="2023-11-24T12:30:24.729" v="5" actId="20577"/>
        <pc:sldMkLst>
          <pc:docMk/>
          <pc:sldMk cId="2994459884" sldId="340"/>
        </pc:sldMkLst>
        <pc:spChg chg="mod">
          <ac:chgData name="Maeda Taiyo" userId="1e3e09d6-bae0-4cc5-83df-f55160e32fa8" providerId="ADAL" clId="{1E1CC7CC-AD1B-43ED-BAF3-10AAD2AF926A}" dt="2023-11-24T12:30:24.729" v="5" actId="20577"/>
          <ac:spMkLst>
            <pc:docMk/>
            <pc:sldMk cId="2994459884" sldId="340"/>
            <ac:spMk id="15" creationId="{99A5D95A-3E1B-09DD-2E4D-389E659667B6}"/>
          </ac:spMkLst>
        </pc:spChg>
      </pc:sldChg>
      <pc:sldChg chg="delCm">
        <pc:chgData name="Maeda Taiyo" userId="1e3e09d6-bae0-4cc5-83df-f55160e32fa8" providerId="ADAL" clId="{1E1CC7CC-AD1B-43ED-BAF3-10AAD2AF926A}" dt="2023-11-24T12:30:46.954" v="6"/>
        <pc:sldMkLst>
          <pc:docMk/>
          <pc:sldMk cId="2856087495" sldId="341"/>
        </pc:sldMkLst>
        <pc:extLst>
          <p:ext xmlns:p="http://schemas.openxmlformats.org/presentationml/2006/main" uri="{D6D511B9-2390-475A-947B-AFAB55BFBCF1}">
            <pc226:cmChg xmlns:pc226="http://schemas.microsoft.com/office/powerpoint/2022/06/main/command" chg="del">
              <pc226:chgData name="Maeda Taiyo" userId="1e3e09d6-bae0-4cc5-83df-f55160e32fa8" providerId="ADAL" clId="{1E1CC7CC-AD1B-43ED-BAF3-10AAD2AF926A}" dt="2023-11-24T12:30:46.954" v="6"/>
              <pc2:cmMkLst xmlns:pc2="http://schemas.microsoft.com/office/powerpoint/2019/9/main/command">
                <pc:docMk/>
                <pc:sldMk cId="2856087495" sldId="341"/>
                <pc2:cmMk id="{20E75D01-E10C-4A48-BC3F-4B46E10167BB}"/>
              </pc2:cmMkLst>
            </pc226:cmChg>
          </p:ext>
        </pc:extLst>
      </pc:sldChg>
      <pc:sldChg chg="modSp mod">
        <pc:chgData name="Maeda Taiyo" userId="1e3e09d6-bae0-4cc5-83df-f55160e32fa8" providerId="ADAL" clId="{1E1CC7CC-AD1B-43ED-BAF3-10AAD2AF926A}" dt="2023-11-24T12:29:47.820" v="4" actId="114"/>
        <pc:sldMkLst>
          <pc:docMk/>
          <pc:sldMk cId="1186865845" sldId="352"/>
        </pc:sldMkLst>
        <pc:spChg chg="mod">
          <ac:chgData name="Maeda Taiyo" userId="1e3e09d6-bae0-4cc5-83df-f55160e32fa8" providerId="ADAL" clId="{1E1CC7CC-AD1B-43ED-BAF3-10AAD2AF926A}" dt="2023-11-24T12:29:20.559" v="1" actId="114"/>
          <ac:spMkLst>
            <pc:docMk/>
            <pc:sldMk cId="1186865845" sldId="352"/>
            <ac:spMk id="221" creationId="{3F564EF6-2781-2E5A-E621-9EDF243C1AB3}"/>
          </ac:spMkLst>
        </pc:spChg>
        <pc:spChg chg="mod">
          <ac:chgData name="Maeda Taiyo" userId="1e3e09d6-bae0-4cc5-83df-f55160e32fa8" providerId="ADAL" clId="{1E1CC7CC-AD1B-43ED-BAF3-10AAD2AF926A}" dt="2023-11-24T12:29:16.096" v="0" actId="114"/>
          <ac:spMkLst>
            <pc:docMk/>
            <pc:sldMk cId="1186865845" sldId="352"/>
            <ac:spMk id="222" creationId="{3F564EF6-2781-2E5A-E621-9EDF243C1AB3}"/>
          </ac:spMkLst>
        </pc:spChg>
        <pc:spChg chg="mod">
          <ac:chgData name="Maeda Taiyo" userId="1e3e09d6-bae0-4cc5-83df-f55160e32fa8" providerId="ADAL" clId="{1E1CC7CC-AD1B-43ED-BAF3-10AAD2AF926A}" dt="2023-11-24T12:29:47.820" v="4" actId="114"/>
          <ac:spMkLst>
            <pc:docMk/>
            <pc:sldMk cId="1186865845" sldId="352"/>
            <ac:spMk id="340" creationId="{152D7DAA-A006-25B8-12AB-8D17D536B019}"/>
          </ac:spMkLst>
        </pc:spChg>
        <pc:spChg chg="mod">
          <ac:chgData name="Maeda Taiyo" userId="1e3e09d6-bae0-4cc5-83df-f55160e32fa8" providerId="ADAL" clId="{1E1CC7CC-AD1B-43ED-BAF3-10AAD2AF926A}" dt="2023-11-24T12:29:34.562" v="2" actId="114"/>
          <ac:spMkLst>
            <pc:docMk/>
            <pc:sldMk cId="1186865845" sldId="352"/>
            <ac:spMk id="344" creationId="{3E88D49B-9D04-5E9A-D23D-AC9A19083F41}"/>
          </ac:spMkLst>
        </pc:spChg>
        <pc:spChg chg="mod">
          <ac:chgData name="Maeda Taiyo" userId="1e3e09d6-bae0-4cc5-83df-f55160e32fa8" providerId="ADAL" clId="{1E1CC7CC-AD1B-43ED-BAF3-10AAD2AF926A}" dt="2023-11-24T12:29:38.193" v="3" actId="114"/>
          <ac:spMkLst>
            <pc:docMk/>
            <pc:sldMk cId="1186865845" sldId="352"/>
            <ac:spMk id="352" creationId="{B10DB768-CD87-1ED8-0C91-4A30B4486462}"/>
          </ac:spMkLst>
        </pc:spChg>
      </pc:sldChg>
    </pc:docChg>
  </pc:docChgLst>
  <pc:docChgLst>
    <pc:chgData name="Maeda Taiyo" userId="1e3e09d6-bae0-4cc5-83df-f55160e32fa8" providerId="ADAL" clId="{E9A4FE6A-BFD1-4CC0-8F58-8CEF36309D31}"/>
    <pc:docChg chg="undo redo custSel modSld">
      <pc:chgData name="Maeda Taiyo" userId="1e3e09d6-bae0-4cc5-83df-f55160e32fa8" providerId="ADAL" clId="{E9A4FE6A-BFD1-4CC0-8F58-8CEF36309D31}" dt="2023-11-13T14:18:10.880" v="841"/>
      <pc:docMkLst>
        <pc:docMk/>
      </pc:docMkLst>
      <pc:sldChg chg="addSp delSp modSp mod addCm delCm">
        <pc:chgData name="Maeda Taiyo" userId="1e3e09d6-bae0-4cc5-83df-f55160e32fa8" providerId="ADAL" clId="{E9A4FE6A-BFD1-4CC0-8F58-8CEF36309D31}" dt="2023-11-13T14:18:10.880" v="841"/>
        <pc:sldMkLst>
          <pc:docMk/>
          <pc:sldMk cId="2856087495" sldId="341"/>
        </pc:sldMkLst>
        <pc:spChg chg="add mod">
          <ac:chgData name="Maeda Taiyo" userId="1e3e09d6-bae0-4cc5-83df-f55160e32fa8" providerId="ADAL" clId="{E9A4FE6A-BFD1-4CC0-8F58-8CEF36309D31}" dt="2023-11-13T14:09:04.498" v="839" actId="164"/>
          <ac:spMkLst>
            <pc:docMk/>
            <pc:sldMk cId="2856087495" sldId="341"/>
            <ac:spMk id="3" creationId="{314C8DCE-0BA6-6965-ADEF-311E79BEDCA5}"/>
          </ac:spMkLst>
        </pc:spChg>
        <pc:spChg chg="add del mod">
          <ac:chgData name="Maeda Taiyo" userId="1e3e09d6-bae0-4cc5-83df-f55160e32fa8" providerId="ADAL" clId="{E9A4FE6A-BFD1-4CC0-8F58-8CEF36309D31}" dt="2023-11-13T12:27:52.020" v="254" actId="478"/>
          <ac:spMkLst>
            <pc:docMk/>
            <pc:sldMk cId="2856087495" sldId="341"/>
            <ac:spMk id="7" creationId="{DB849FF3-CDD6-7F4C-6C5E-6693BCE45811}"/>
          </ac:spMkLst>
        </pc:spChg>
        <pc:spChg chg="mod topLvl">
          <ac:chgData name="Maeda Taiyo" userId="1e3e09d6-bae0-4cc5-83df-f55160e32fa8" providerId="ADAL" clId="{E9A4FE6A-BFD1-4CC0-8F58-8CEF36309D31}" dt="2023-11-13T14:09:04.498" v="839" actId="164"/>
          <ac:spMkLst>
            <pc:docMk/>
            <pc:sldMk cId="2856087495" sldId="341"/>
            <ac:spMk id="17" creationId="{064F345D-B0B2-74A8-CDE3-31CDD6C0DE6B}"/>
          </ac:spMkLst>
        </pc:spChg>
        <pc:spChg chg="add del mod ord">
          <ac:chgData name="Maeda Taiyo" userId="1e3e09d6-bae0-4cc5-83df-f55160e32fa8" providerId="ADAL" clId="{E9A4FE6A-BFD1-4CC0-8F58-8CEF36309D31}" dt="2023-11-13T12:41:17.944" v="837" actId="478"/>
          <ac:spMkLst>
            <pc:docMk/>
            <pc:sldMk cId="2856087495" sldId="341"/>
            <ac:spMk id="18" creationId="{3747D125-DC15-464B-6D06-21B23D266D7D}"/>
          </ac:spMkLst>
        </pc:spChg>
        <pc:spChg chg="mod topLvl">
          <ac:chgData name="Maeda Taiyo" userId="1e3e09d6-bae0-4cc5-83df-f55160e32fa8" providerId="ADAL" clId="{E9A4FE6A-BFD1-4CC0-8F58-8CEF36309D31}" dt="2023-11-13T14:09:04.498" v="839" actId="164"/>
          <ac:spMkLst>
            <pc:docMk/>
            <pc:sldMk cId="2856087495" sldId="341"/>
            <ac:spMk id="20" creationId="{BA1AD0FD-C43C-292B-A372-AD3CAC6E8FCF}"/>
          </ac:spMkLst>
        </pc:spChg>
        <pc:spChg chg="mod topLvl">
          <ac:chgData name="Maeda Taiyo" userId="1e3e09d6-bae0-4cc5-83df-f55160e32fa8" providerId="ADAL" clId="{E9A4FE6A-BFD1-4CC0-8F58-8CEF36309D31}" dt="2023-11-13T14:09:04.498" v="839" actId="164"/>
          <ac:spMkLst>
            <pc:docMk/>
            <pc:sldMk cId="2856087495" sldId="341"/>
            <ac:spMk id="25" creationId="{1A7A5894-E5DF-BDF2-AE3B-BF54CDB1AB17}"/>
          </ac:spMkLst>
        </pc:spChg>
        <pc:spChg chg="mod topLvl">
          <ac:chgData name="Maeda Taiyo" userId="1e3e09d6-bae0-4cc5-83df-f55160e32fa8" providerId="ADAL" clId="{E9A4FE6A-BFD1-4CC0-8F58-8CEF36309D31}" dt="2023-11-13T14:09:04.498" v="839" actId="164"/>
          <ac:spMkLst>
            <pc:docMk/>
            <pc:sldMk cId="2856087495" sldId="341"/>
            <ac:spMk id="28" creationId="{F1A4CCD3-41A4-D0C5-8FCA-02B77F6FE5F9}"/>
          </ac:spMkLst>
        </pc:spChg>
        <pc:spChg chg="mod topLvl">
          <ac:chgData name="Maeda Taiyo" userId="1e3e09d6-bae0-4cc5-83df-f55160e32fa8" providerId="ADAL" clId="{E9A4FE6A-BFD1-4CC0-8F58-8CEF36309D31}" dt="2023-11-13T14:09:04.498" v="839" actId="164"/>
          <ac:spMkLst>
            <pc:docMk/>
            <pc:sldMk cId="2856087495" sldId="341"/>
            <ac:spMk id="30" creationId="{9C4EE064-7375-9961-10B3-C85088A9C882}"/>
          </ac:spMkLst>
        </pc:spChg>
        <pc:spChg chg="mod">
          <ac:chgData name="Maeda Taiyo" userId="1e3e09d6-bae0-4cc5-83df-f55160e32fa8" providerId="ADAL" clId="{E9A4FE6A-BFD1-4CC0-8F58-8CEF36309D31}" dt="2023-11-13T14:06:29.820" v="838" actId="20577"/>
          <ac:spMkLst>
            <pc:docMk/>
            <pc:sldMk cId="2856087495" sldId="341"/>
            <ac:spMk id="37" creationId="{78A28D43-2AE2-8759-F9FA-7E31D110B420}"/>
          </ac:spMkLst>
        </pc:spChg>
        <pc:spChg chg="mod topLvl">
          <ac:chgData name="Maeda Taiyo" userId="1e3e09d6-bae0-4cc5-83df-f55160e32fa8" providerId="ADAL" clId="{E9A4FE6A-BFD1-4CC0-8F58-8CEF36309D31}" dt="2023-11-13T14:09:04.498" v="839" actId="164"/>
          <ac:spMkLst>
            <pc:docMk/>
            <pc:sldMk cId="2856087495" sldId="341"/>
            <ac:spMk id="51" creationId="{BFB5D5AD-F64B-006F-49F1-A1F7855C9D72}"/>
          </ac:spMkLst>
        </pc:spChg>
        <pc:grpChg chg="del">
          <ac:chgData name="Maeda Taiyo" userId="1e3e09d6-bae0-4cc5-83df-f55160e32fa8" providerId="ADAL" clId="{E9A4FE6A-BFD1-4CC0-8F58-8CEF36309D31}" dt="2023-11-13T12:20:07.859" v="0" actId="165"/>
          <ac:grpSpMkLst>
            <pc:docMk/>
            <pc:sldMk cId="2856087495" sldId="341"/>
            <ac:grpSpMk id="55" creationId="{8EB36E50-6D25-6B98-298B-702E662CB5E8}"/>
          </ac:grpSpMkLst>
        </pc:grpChg>
        <pc:grpChg chg="add mod">
          <ac:chgData name="Maeda Taiyo" userId="1e3e09d6-bae0-4cc5-83df-f55160e32fa8" providerId="ADAL" clId="{E9A4FE6A-BFD1-4CC0-8F58-8CEF36309D31}" dt="2023-11-13T14:09:04.498" v="839" actId="164"/>
          <ac:grpSpMkLst>
            <pc:docMk/>
            <pc:sldMk cId="2856087495" sldId="341"/>
            <ac:grpSpMk id="56" creationId="{10B12E48-9828-315F-8E1E-894B227AB697}"/>
          </ac:grpSpMkLst>
        </pc:grpChg>
        <pc:graphicFrameChg chg="add del mod">
          <ac:chgData name="Maeda Taiyo" userId="1e3e09d6-bae0-4cc5-83df-f55160e32fa8" providerId="ADAL" clId="{E9A4FE6A-BFD1-4CC0-8F58-8CEF36309D31}" dt="2023-11-13T12:29:52.986" v="289" actId="478"/>
          <ac:graphicFrameMkLst>
            <pc:docMk/>
            <pc:sldMk cId="2856087495" sldId="341"/>
            <ac:graphicFrameMk id="4" creationId="{A84370C0-15D5-C5D0-0955-6500BD1C2682}"/>
          </ac:graphicFrameMkLst>
        </pc:graphicFrameChg>
        <pc:graphicFrameChg chg="add del mod">
          <ac:chgData name="Maeda Taiyo" userId="1e3e09d6-bae0-4cc5-83df-f55160e32fa8" providerId="ADAL" clId="{E9A4FE6A-BFD1-4CC0-8F58-8CEF36309D31}" dt="2023-11-13T12:27:45.373" v="253" actId="478"/>
          <ac:graphicFrameMkLst>
            <pc:docMk/>
            <pc:sldMk cId="2856087495" sldId="341"/>
            <ac:graphicFrameMk id="9" creationId="{044CD12E-6DB3-2985-11B1-653F6D31AFF6}"/>
          </ac:graphicFrameMkLst>
        </pc:graphicFrameChg>
        <pc:graphicFrameChg chg="mod topLvl">
          <ac:chgData name="Maeda Taiyo" userId="1e3e09d6-bae0-4cc5-83df-f55160e32fa8" providerId="ADAL" clId="{E9A4FE6A-BFD1-4CC0-8F58-8CEF36309D31}" dt="2023-11-13T14:09:04.498" v="839" actId="164"/>
          <ac:graphicFrameMkLst>
            <pc:docMk/>
            <pc:sldMk cId="2856087495" sldId="341"/>
            <ac:graphicFrameMk id="31" creationId="{D4FF7EBF-D879-AE50-2D49-0A9CF25A9ECE}"/>
          </ac:graphicFrameMkLst>
        </pc:graphicFrameChg>
        <pc:picChg chg="add mod">
          <ac:chgData name="Maeda Taiyo" userId="1e3e09d6-bae0-4cc5-83df-f55160e32fa8" providerId="ADAL" clId="{E9A4FE6A-BFD1-4CC0-8F58-8CEF36309D31}" dt="2023-11-13T14:09:04.498" v="839" actId="164"/>
          <ac:picMkLst>
            <pc:docMk/>
            <pc:sldMk cId="2856087495" sldId="341"/>
            <ac:picMk id="10" creationId="{A0F08B34-F222-0E83-6B06-715BA2E09BDD}"/>
          </ac:picMkLst>
        </pc:picChg>
        <pc:picChg chg="mod topLvl">
          <ac:chgData name="Maeda Taiyo" userId="1e3e09d6-bae0-4cc5-83df-f55160e32fa8" providerId="ADAL" clId="{E9A4FE6A-BFD1-4CC0-8F58-8CEF36309D31}" dt="2023-11-13T14:09:04.498" v="839" actId="164"/>
          <ac:picMkLst>
            <pc:docMk/>
            <pc:sldMk cId="2856087495" sldId="341"/>
            <ac:picMk id="13" creationId="{3D3D6216-EE62-DF1C-4C8C-39135CFE0AEA}"/>
          </ac:picMkLst>
        </pc:picChg>
        <pc:picChg chg="add del mod">
          <ac:chgData name="Maeda Taiyo" userId="1e3e09d6-bae0-4cc5-83df-f55160e32fa8" providerId="ADAL" clId="{E9A4FE6A-BFD1-4CC0-8F58-8CEF36309D31}" dt="2023-11-13T12:41:14.136" v="836" actId="478"/>
          <ac:picMkLst>
            <pc:docMk/>
            <pc:sldMk cId="2856087495" sldId="341"/>
            <ac:picMk id="16" creationId="{AB77A3AD-18FF-B883-C7D3-B3979AA0DD56}"/>
          </ac:picMkLst>
        </pc:picChg>
        <pc:cxnChg chg="mod topLvl">
          <ac:chgData name="Maeda Taiyo" userId="1e3e09d6-bae0-4cc5-83df-f55160e32fa8" providerId="ADAL" clId="{E9A4FE6A-BFD1-4CC0-8F58-8CEF36309D31}" dt="2023-11-13T14:09:04.498" v="839" actId="164"/>
          <ac:cxnSpMkLst>
            <pc:docMk/>
            <pc:sldMk cId="2856087495" sldId="341"/>
            <ac:cxnSpMk id="19" creationId="{05098D30-CAE0-AE67-80ED-8862C8B1A71A}"/>
          </ac:cxnSpMkLst>
        </pc:cxnChg>
        <pc:cxnChg chg="mod topLvl">
          <ac:chgData name="Maeda Taiyo" userId="1e3e09d6-bae0-4cc5-83df-f55160e32fa8" providerId="ADAL" clId="{E9A4FE6A-BFD1-4CC0-8F58-8CEF36309D31}" dt="2023-11-13T14:09:04.498" v="839" actId="164"/>
          <ac:cxnSpMkLst>
            <pc:docMk/>
            <pc:sldMk cId="2856087495" sldId="341"/>
            <ac:cxnSpMk id="27" creationId="{B636F094-826D-1DA1-31B6-60E7DF2D1BB1}"/>
          </ac:cxnSpMkLst>
        </pc:cxnChg>
        <pc:cxnChg chg="mod topLvl">
          <ac:chgData name="Maeda Taiyo" userId="1e3e09d6-bae0-4cc5-83df-f55160e32fa8" providerId="ADAL" clId="{E9A4FE6A-BFD1-4CC0-8F58-8CEF36309D31}" dt="2023-11-13T14:09:04.498" v="839" actId="164"/>
          <ac:cxnSpMkLst>
            <pc:docMk/>
            <pc:sldMk cId="2856087495" sldId="341"/>
            <ac:cxnSpMk id="29" creationId="{AF9D004F-FAAA-0667-DF04-79A3F707FC85}"/>
          </ac:cxnSpMkLst>
        </pc:cxnChg>
        <pc:extLst>
          <p:ext xmlns:p="http://schemas.openxmlformats.org/presentationml/2006/main" uri="{D6D511B9-2390-475A-947B-AFAB55BFBCF1}">
            <pc226:cmChg xmlns:pc226="http://schemas.microsoft.com/office/powerpoint/2022/06/main/command" chg="add del">
              <pc226:chgData name="Maeda Taiyo" userId="1e3e09d6-bae0-4cc5-83df-f55160e32fa8" providerId="ADAL" clId="{E9A4FE6A-BFD1-4CC0-8F58-8CEF36309D31}" dt="2023-11-13T14:18:10.880" v="841"/>
              <pc2:cmMkLst xmlns:pc2="http://schemas.microsoft.com/office/powerpoint/2019/9/main/command">
                <pc:docMk/>
                <pc:sldMk cId="2856087495" sldId="341"/>
                <pc2:cmMk id="{9129223E-FDAD-4E8A-9F70-2BDAE29AD83F}"/>
              </pc2:cmMkLst>
            </pc226:cmChg>
          </p:ext>
        </pc:extLst>
      </pc:sldChg>
    </pc:docChg>
  </pc:docChgLst>
  <pc:docChgLst>
    <pc:chgData name="Maeda Taiyo" userId="1e3e09d6-bae0-4cc5-83df-f55160e32fa8" providerId="ADAL" clId="{3EC5BDEE-2F1E-4A75-844D-60FB0D61DD1E}"/>
    <pc:docChg chg="undo redo custSel modSld">
      <pc:chgData name="Maeda Taiyo" userId="1e3e09d6-bae0-4cc5-83df-f55160e32fa8" providerId="ADAL" clId="{3EC5BDEE-2F1E-4A75-844D-60FB0D61DD1E}" dt="2023-12-02T16:18:24.372" v="301" actId="1035"/>
      <pc:docMkLst>
        <pc:docMk/>
      </pc:docMkLst>
      <pc:sldChg chg="modSp mod">
        <pc:chgData name="Maeda Taiyo" userId="1e3e09d6-bae0-4cc5-83df-f55160e32fa8" providerId="ADAL" clId="{3EC5BDEE-2F1E-4A75-844D-60FB0D61DD1E}" dt="2023-12-02T16:17:55.851" v="284" actId="1035"/>
        <pc:sldMkLst>
          <pc:docMk/>
          <pc:sldMk cId="246432957" sldId="350"/>
        </pc:sldMkLst>
        <pc:grpChg chg="mod">
          <ac:chgData name="Maeda Taiyo" userId="1e3e09d6-bae0-4cc5-83df-f55160e32fa8" providerId="ADAL" clId="{3EC5BDEE-2F1E-4A75-844D-60FB0D61DD1E}" dt="2023-12-02T16:17:55.851" v="284" actId="1035"/>
          <ac:grpSpMkLst>
            <pc:docMk/>
            <pc:sldMk cId="246432957" sldId="350"/>
            <ac:grpSpMk id="5" creationId="{BA24C6C9-8A19-D41C-858A-205EB11D2765}"/>
          </ac:grpSpMkLst>
        </pc:grpChg>
        <pc:grpChg chg="mod">
          <ac:chgData name="Maeda Taiyo" userId="1e3e09d6-bae0-4cc5-83df-f55160e32fa8" providerId="ADAL" clId="{3EC5BDEE-2F1E-4A75-844D-60FB0D61DD1E}" dt="2023-12-02T16:17:54.439" v="283" actId="1035"/>
          <ac:grpSpMkLst>
            <pc:docMk/>
            <pc:sldMk cId="246432957" sldId="350"/>
            <ac:grpSpMk id="8" creationId="{9236B114-7AD0-FE3A-B773-B01C7B79F2C3}"/>
          </ac:grpSpMkLst>
        </pc:grpChg>
      </pc:sldChg>
      <pc:sldChg chg="addSp delSp modSp mod">
        <pc:chgData name="Maeda Taiyo" userId="1e3e09d6-bae0-4cc5-83df-f55160e32fa8" providerId="ADAL" clId="{3EC5BDEE-2F1E-4A75-844D-60FB0D61DD1E}" dt="2023-12-02T16:13:10.730" v="196" actId="20577"/>
        <pc:sldMkLst>
          <pc:docMk/>
          <pc:sldMk cId="107325743" sldId="360"/>
        </pc:sldMkLst>
        <pc:spChg chg="mod topLvl">
          <ac:chgData name="Maeda Taiyo" userId="1e3e09d6-bae0-4cc5-83df-f55160e32fa8" providerId="ADAL" clId="{3EC5BDEE-2F1E-4A75-844D-60FB0D61DD1E}" dt="2023-12-02T16:09:56.576" v="182" actId="1038"/>
          <ac:spMkLst>
            <pc:docMk/>
            <pc:sldMk cId="107325743" sldId="360"/>
            <ac:spMk id="6" creationId="{60270E3E-EE33-B083-38DA-A87C37457244}"/>
          </ac:spMkLst>
        </pc:spChg>
        <pc:spChg chg="mod topLvl">
          <ac:chgData name="Maeda Taiyo" userId="1e3e09d6-bae0-4cc5-83df-f55160e32fa8" providerId="ADAL" clId="{3EC5BDEE-2F1E-4A75-844D-60FB0D61DD1E}" dt="2023-12-02T16:09:56.576" v="182" actId="1038"/>
          <ac:spMkLst>
            <pc:docMk/>
            <pc:sldMk cId="107325743" sldId="360"/>
            <ac:spMk id="8" creationId="{3C1B3363-82EA-AD59-F231-DCBACAE4A1D0}"/>
          </ac:spMkLst>
        </pc:spChg>
        <pc:spChg chg="mod topLvl">
          <ac:chgData name="Maeda Taiyo" userId="1e3e09d6-bae0-4cc5-83df-f55160e32fa8" providerId="ADAL" clId="{3EC5BDEE-2F1E-4A75-844D-60FB0D61DD1E}" dt="2023-12-02T16:09:56.576" v="182" actId="1038"/>
          <ac:spMkLst>
            <pc:docMk/>
            <pc:sldMk cId="107325743" sldId="360"/>
            <ac:spMk id="9" creationId="{1AE67D36-7F20-BFC1-F348-CB073192EC9C}"/>
          </ac:spMkLst>
        </pc:spChg>
        <pc:spChg chg="mod topLvl">
          <ac:chgData name="Maeda Taiyo" userId="1e3e09d6-bae0-4cc5-83df-f55160e32fa8" providerId="ADAL" clId="{3EC5BDEE-2F1E-4A75-844D-60FB0D61DD1E}" dt="2023-12-02T16:09:56.576" v="182" actId="1038"/>
          <ac:spMkLst>
            <pc:docMk/>
            <pc:sldMk cId="107325743" sldId="360"/>
            <ac:spMk id="10" creationId="{9B4B1C54-2B7B-AF2B-1030-2DE8ADC96E3A}"/>
          </ac:spMkLst>
        </pc:spChg>
        <pc:spChg chg="mod topLvl">
          <ac:chgData name="Maeda Taiyo" userId="1e3e09d6-bae0-4cc5-83df-f55160e32fa8" providerId="ADAL" clId="{3EC5BDEE-2F1E-4A75-844D-60FB0D61DD1E}" dt="2023-12-02T16:13:10.730" v="196" actId="20577"/>
          <ac:spMkLst>
            <pc:docMk/>
            <pc:sldMk cId="107325743" sldId="360"/>
            <ac:spMk id="12" creationId="{E9570671-4611-909A-5CEF-B505882EE8DB}"/>
          </ac:spMkLst>
        </pc:spChg>
        <pc:spChg chg="mod topLvl">
          <ac:chgData name="Maeda Taiyo" userId="1e3e09d6-bae0-4cc5-83df-f55160e32fa8" providerId="ADAL" clId="{3EC5BDEE-2F1E-4A75-844D-60FB0D61DD1E}" dt="2023-12-02T16:09:56.576" v="182" actId="1038"/>
          <ac:spMkLst>
            <pc:docMk/>
            <pc:sldMk cId="107325743" sldId="360"/>
            <ac:spMk id="14" creationId="{359F172F-07DB-BF34-F98B-AAA4FE9052E6}"/>
          </ac:spMkLst>
        </pc:spChg>
        <pc:spChg chg="mod topLvl">
          <ac:chgData name="Maeda Taiyo" userId="1e3e09d6-bae0-4cc5-83df-f55160e32fa8" providerId="ADAL" clId="{3EC5BDEE-2F1E-4A75-844D-60FB0D61DD1E}" dt="2023-12-02T16:09:56.576" v="182" actId="1038"/>
          <ac:spMkLst>
            <pc:docMk/>
            <pc:sldMk cId="107325743" sldId="360"/>
            <ac:spMk id="16" creationId="{F0975B1A-8CF3-2A55-52FF-D1C12AE34C42}"/>
          </ac:spMkLst>
        </pc:spChg>
        <pc:spChg chg="mod topLvl">
          <ac:chgData name="Maeda Taiyo" userId="1e3e09d6-bae0-4cc5-83df-f55160e32fa8" providerId="ADAL" clId="{3EC5BDEE-2F1E-4A75-844D-60FB0D61DD1E}" dt="2023-12-02T16:09:56.576" v="182" actId="1038"/>
          <ac:spMkLst>
            <pc:docMk/>
            <pc:sldMk cId="107325743" sldId="360"/>
            <ac:spMk id="19" creationId="{AD5D06E5-CB9B-7319-E364-6A4264134877}"/>
          </ac:spMkLst>
        </pc:spChg>
        <pc:spChg chg="mod topLvl">
          <ac:chgData name="Maeda Taiyo" userId="1e3e09d6-bae0-4cc5-83df-f55160e32fa8" providerId="ADAL" clId="{3EC5BDEE-2F1E-4A75-844D-60FB0D61DD1E}" dt="2023-12-02T16:09:56.576" v="182" actId="1038"/>
          <ac:spMkLst>
            <pc:docMk/>
            <pc:sldMk cId="107325743" sldId="360"/>
            <ac:spMk id="20" creationId="{A1BA81BC-E8F1-C693-4D62-AA7B030CE60B}"/>
          </ac:spMkLst>
        </pc:spChg>
        <pc:spChg chg="mod">
          <ac:chgData name="Maeda Taiyo" userId="1e3e09d6-bae0-4cc5-83df-f55160e32fa8" providerId="ADAL" clId="{3EC5BDEE-2F1E-4A75-844D-60FB0D61DD1E}" dt="2023-12-02T16:12:57.876" v="189" actId="20577"/>
          <ac:spMkLst>
            <pc:docMk/>
            <pc:sldMk cId="107325743" sldId="360"/>
            <ac:spMk id="21" creationId="{8C5DF5F7-90A0-635B-57BF-CE5E45FD6446}"/>
          </ac:spMkLst>
        </pc:spChg>
        <pc:spChg chg="add del mod">
          <ac:chgData name="Maeda Taiyo" userId="1e3e09d6-bae0-4cc5-83df-f55160e32fa8" providerId="ADAL" clId="{3EC5BDEE-2F1E-4A75-844D-60FB0D61DD1E}" dt="2023-12-02T15:55:57.732" v="53" actId="478"/>
          <ac:spMkLst>
            <pc:docMk/>
            <pc:sldMk cId="107325743" sldId="360"/>
            <ac:spMk id="25" creationId="{A919D15D-EFAB-E9E9-3495-ED109ECB97A5}"/>
          </ac:spMkLst>
        </pc:spChg>
        <pc:spChg chg="add mod topLvl">
          <ac:chgData name="Maeda Taiyo" userId="1e3e09d6-bae0-4cc5-83df-f55160e32fa8" providerId="ADAL" clId="{3EC5BDEE-2F1E-4A75-844D-60FB0D61DD1E}" dt="2023-12-02T16:09:56.576" v="182" actId="1038"/>
          <ac:spMkLst>
            <pc:docMk/>
            <pc:sldMk cId="107325743" sldId="360"/>
            <ac:spMk id="26" creationId="{6CD394A5-015E-9720-A47D-6108B0E1B5D9}"/>
          </ac:spMkLst>
        </pc:spChg>
        <pc:spChg chg="mod">
          <ac:chgData name="Maeda Taiyo" userId="1e3e09d6-bae0-4cc5-83df-f55160e32fa8" providerId="ADAL" clId="{3EC5BDEE-2F1E-4A75-844D-60FB0D61DD1E}" dt="2023-12-02T16:06:59.378" v="150" actId="20577"/>
          <ac:spMkLst>
            <pc:docMk/>
            <pc:sldMk cId="107325743" sldId="360"/>
            <ac:spMk id="27" creationId="{C7E5C4CD-44F0-979C-B90E-DDD09C486AEB}"/>
          </ac:spMkLst>
        </pc:spChg>
        <pc:spChg chg="mod topLvl">
          <ac:chgData name="Maeda Taiyo" userId="1e3e09d6-bae0-4cc5-83df-f55160e32fa8" providerId="ADAL" clId="{3EC5BDEE-2F1E-4A75-844D-60FB0D61DD1E}" dt="2023-12-02T16:09:56.576" v="182" actId="1038"/>
          <ac:spMkLst>
            <pc:docMk/>
            <pc:sldMk cId="107325743" sldId="360"/>
            <ac:spMk id="30" creationId="{58DF369A-1E1B-19C3-6990-A493B41AC159}"/>
          </ac:spMkLst>
        </pc:spChg>
        <pc:spChg chg="mod topLvl">
          <ac:chgData name="Maeda Taiyo" userId="1e3e09d6-bae0-4cc5-83df-f55160e32fa8" providerId="ADAL" clId="{3EC5BDEE-2F1E-4A75-844D-60FB0D61DD1E}" dt="2023-12-02T16:09:56.576" v="182" actId="1038"/>
          <ac:spMkLst>
            <pc:docMk/>
            <pc:sldMk cId="107325743" sldId="360"/>
            <ac:spMk id="31" creationId="{1207C09C-007F-5B69-45F7-23CF662E3033}"/>
          </ac:spMkLst>
        </pc:spChg>
        <pc:spChg chg="mod topLvl">
          <ac:chgData name="Maeda Taiyo" userId="1e3e09d6-bae0-4cc5-83df-f55160e32fa8" providerId="ADAL" clId="{3EC5BDEE-2F1E-4A75-844D-60FB0D61DD1E}" dt="2023-12-02T16:09:56.576" v="182" actId="1038"/>
          <ac:spMkLst>
            <pc:docMk/>
            <pc:sldMk cId="107325743" sldId="360"/>
            <ac:spMk id="33" creationId="{A0E66B04-8D00-2578-E1ED-A819F17652F6}"/>
          </ac:spMkLst>
        </pc:spChg>
        <pc:spChg chg="mod topLvl">
          <ac:chgData name="Maeda Taiyo" userId="1e3e09d6-bae0-4cc5-83df-f55160e32fa8" providerId="ADAL" clId="{3EC5BDEE-2F1E-4A75-844D-60FB0D61DD1E}" dt="2023-12-02T16:09:56.576" v="182" actId="1038"/>
          <ac:spMkLst>
            <pc:docMk/>
            <pc:sldMk cId="107325743" sldId="360"/>
            <ac:spMk id="36" creationId="{D5C450A0-9BB5-5F17-A65F-D48A8097D84D}"/>
          </ac:spMkLst>
        </pc:spChg>
        <pc:spChg chg="mod topLvl">
          <ac:chgData name="Maeda Taiyo" userId="1e3e09d6-bae0-4cc5-83df-f55160e32fa8" providerId="ADAL" clId="{3EC5BDEE-2F1E-4A75-844D-60FB0D61DD1E}" dt="2023-12-02T16:09:56.576" v="182" actId="1038"/>
          <ac:spMkLst>
            <pc:docMk/>
            <pc:sldMk cId="107325743" sldId="360"/>
            <ac:spMk id="37" creationId="{A37BB8F9-779B-59A4-75D1-92D9EDAEF212}"/>
          </ac:spMkLst>
        </pc:spChg>
        <pc:spChg chg="mod topLvl">
          <ac:chgData name="Maeda Taiyo" userId="1e3e09d6-bae0-4cc5-83df-f55160e32fa8" providerId="ADAL" clId="{3EC5BDEE-2F1E-4A75-844D-60FB0D61DD1E}" dt="2023-12-02T16:09:56.576" v="182" actId="1038"/>
          <ac:spMkLst>
            <pc:docMk/>
            <pc:sldMk cId="107325743" sldId="360"/>
            <ac:spMk id="40" creationId="{58DF369A-1E1B-19C3-6990-A493B41AC159}"/>
          </ac:spMkLst>
        </pc:spChg>
        <pc:spChg chg="mod">
          <ac:chgData name="Maeda Taiyo" userId="1e3e09d6-bae0-4cc5-83df-f55160e32fa8" providerId="ADAL" clId="{3EC5BDEE-2F1E-4A75-844D-60FB0D61DD1E}" dt="2023-12-02T16:06:15.147" v="149" actId="14100"/>
          <ac:spMkLst>
            <pc:docMk/>
            <pc:sldMk cId="107325743" sldId="360"/>
            <ac:spMk id="42" creationId="{24FE479C-FB33-65E8-2605-9B6C9C409AD8}"/>
          </ac:spMkLst>
        </pc:spChg>
        <pc:spChg chg="mod topLvl">
          <ac:chgData name="Maeda Taiyo" userId="1e3e09d6-bae0-4cc5-83df-f55160e32fa8" providerId="ADAL" clId="{3EC5BDEE-2F1E-4A75-844D-60FB0D61DD1E}" dt="2023-12-02T16:09:56.576" v="182" actId="1038"/>
          <ac:spMkLst>
            <pc:docMk/>
            <pc:sldMk cId="107325743" sldId="360"/>
            <ac:spMk id="43" creationId="{81E891E0-690A-D498-8F21-8F28C5533F02}"/>
          </ac:spMkLst>
        </pc:spChg>
        <pc:spChg chg="mod">
          <ac:chgData name="Maeda Taiyo" userId="1e3e09d6-bae0-4cc5-83df-f55160e32fa8" providerId="ADAL" clId="{3EC5BDEE-2F1E-4A75-844D-60FB0D61DD1E}" dt="2023-12-02T16:06:15.147" v="149" actId="14100"/>
          <ac:spMkLst>
            <pc:docMk/>
            <pc:sldMk cId="107325743" sldId="360"/>
            <ac:spMk id="50" creationId="{0B18E2D8-36EB-EB37-2472-B89837E7D891}"/>
          </ac:spMkLst>
        </pc:spChg>
        <pc:grpChg chg="del mod">
          <ac:chgData name="Maeda Taiyo" userId="1e3e09d6-bae0-4cc5-83df-f55160e32fa8" providerId="ADAL" clId="{3EC5BDEE-2F1E-4A75-844D-60FB0D61DD1E}" dt="2023-12-02T16:00:14.336" v="108" actId="165"/>
          <ac:grpSpMkLst>
            <pc:docMk/>
            <pc:sldMk cId="107325743" sldId="360"/>
            <ac:grpSpMk id="3" creationId="{4049D987-EE7F-508A-A7CD-2CDB187F1D21}"/>
          </ac:grpSpMkLst>
        </pc:grpChg>
        <pc:grpChg chg="mod">
          <ac:chgData name="Maeda Taiyo" userId="1e3e09d6-bae0-4cc5-83df-f55160e32fa8" providerId="ADAL" clId="{3EC5BDEE-2F1E-4A75-844D-60FB0D61DD1E}" dt="2023-12-02T16:06:15.147" v="149" actId="14100"/>
          <ac:grpSpMkLst>
            <pc:docMk/>
            <pc:sldMk cId="107325743" sldId="360"/>
            <ac:grpSpMk id="23" creationId="{00000000-0000-0000-0000-000000000000}"/>
          </ac:grpSpMkLst>
        </pc:grpChg>
        <pc:grpChg chg="add del mod">
          <ac:chgData name="Maeda Taiyo" userId="1e3e09d6-bae0-4cc5-83df-f55160e32fa8" providerId="ADAL" clId="{3EC5BDEE-2F1E-4A75-844D-60FB0D61DD1E}" dt="2023-12-02T16:02:25.331" v="112" actId="165"/>
          <ac:grpSpMkLst>
            <pc:docMk/>
            <pc:sldMk cId="107325743" sldId="360"/>
            <ac:grpSpMk id="34" creationId="{C4EF1568-6AD8-0705-5146-05B0F937A477}"/>
          </ac:grpSpMkLst>
        </pc:grpChg>
        <pc:grpChg chg="add del mod">
          <ac:chgData name="Maeda Taiyo" userId="1e3e09d6-bae0-4cc5-83df-f55160e32fa8" providerId="ADAL" clId="{3EC5BDEE-2F1E-4A75-844D-60FB0D61DD1E}" dt="2023-12-02T16:08:57.895" v="174" actId="165"/>
          <ac:grpSpMkLst>
            <pc:docMk/>
            <pc:sldMk cId="107325743" sldId="360"/>
            <ac:grpSpMk id="38" creationId="{AE68D7F6-CC44-199B-36F7-7CB310E53613}"/>
          </ac:grpSpMkLst>
        </pc:grpChg>
        <pc:grpChg chg="add mod">
          <ac:chgData name="Maeda Taiyo" userId="1e3e09d6-bae0-4cc5-83df-f55160e32fa8" providerId="ADAL" clId="{3EC5BDEE-2F1E-4A75-844D-60FB0D61DD1E}" dt="2023-12-02T16:09:56.576" v="182" actId="1038"/>
          <ac:grpSpMkLst>
            <pc:docMk/>
            <pc:sldMk cId="107325743" sldId="360"/>
            <ac:grpSpMk id="41" creationId="{6BF45F6A-74B9-066C-43E7-CFD713F6EF75}"/>
          </ac:grpSpMkLst>
        </pc:grpChg>
        <pc:picChg chg="mod">
          <ac:chgData name="Maeda Taiyo" userId="1e3e09d6-bae0-4cc5-83df-f55160e32fa8" providerId="ADAL" clId="{3EC5BDEE-2F1E-4A75-844D-60FB0D61DD1E}" dt="2023-12-02T16:06:15.147" v="149" actId="14100"/>
          <ac:picMkLst>
            <pc:docMk/>
            <pc:sldMk cId="107325743" sldId="360"/>
            <ac:picMk id="5" creationId="{90F92356-1499-2004-F3EB-DBD5ECB52487}"/>
          </ac:picMkLst>
        </pc:picChg>
        <pc:cxnChg chg="mod topLvl">
          <ac:chgData name="Maeda Taiyo" userId="1e3e09d6-bae0-4cc5-83df-f55160e32fa8" providerId="ADAL" clId="{3EC5BDEE-2F1E-4A75-844D-60FB0D61DD1E}" dt="2023-12-02T16:09:56.576" v="182" actId="1038"/>
          <ac:cxnSpMkLst>
            <pc:docMk/>
            <pc:sldMk cId="107325743" sldId="360"/>
            <ac:cxnSpMk id="4" creationId="{B2F40A60-2EEB-7E38-7C5B-471AABDF4DA6}"/>
          </ac:cxnSpMkLst>
        </pc:cxnChg>
        <pc:cxnChg chg="mod topLvl">
          <ac:chgData name="Maeda Taiyo" userId="1e3e09d6-bae0-4cc5-83df-f55160e32fa8" providerId="ADAL" clId="{3EC5BDEE-2F1E-4A75-844D-60FB0D61DD1E}" dt="2023-12-02T16:09:56.576" v="182" actId="1038"/>
          <ac:cxnSpMkLst>
            <pc:docMk/>
            <pc:sldMk cId="107325743" sldId="360"/>
            <ac:cxnSpMk id="7" creationId="{55D7DCCD-3C21-DE29-2A14-1080DC3483A2}"/>
          </ac:cxnSpMkLst>
        </pc:cxnChg>
        <pc:cxnChg chg="mod topLvl">
          <ac:chgData name="Maeda Taiyo" userId="1e3e09d6-bae0-4cc5-83df-f55160e32fa8" providerId="ADAL" clId="{3EC5BDEE-2F1E-4A75-844D-60FB0D61DD1E}" dt="2023-12-02T16:09:56.576" v="182" actId="1038"/>
          <ac:cxnSpMkLst>
            <pc:docMk/>
            <pc:sldMk cId="107325743" sldId="360"/>
            <ac:cxnSpMk id="11" creationId="{306A8F27-7E2D-DF65-94CB-F2D8CF85B52D}"/>
          </ac:cxnSpMkLst>
        </pc:cxnChg>
        <pc:cxnChg chg="mod topLvl">
          <ac:chgData name="Maeda Taiyo" userId="1e3e09d6-bae0-4cc5-83df-f55160e32fa8" providerId="ADAL" clId="{3EC5BDEE-2F1E-4A75-844D-60FB0D61DD1E}" dt="2023-12-02T16:09:56.576" v="182" actId="1038"/>
          <ac:cxnSpMkLst>
            <pc:docMk/>
            <pc:sldMk cId="107325743" sldId="360"/>
            <ac:cxnSpMk id="13" creationId="{7DC85946-7A0C-EF86-9D79-D8C41B263A31}"/>
          </ac:cxnSpMkLst>
        </pc:cxnChg>
        <pc:cxnChg chg="mod topLvl">
          <ac:chgData name="Maeda Taiyo" userId="1e3e09d6-bae0-4cc5-83df-f55160e32fa8" providerId="ADAL" clId="{3EC5BDEE-2F1E-4A75-844D-60FB0D61DD1E}" dt="2023-12-02T16:09:56.576" v="182" actId="1038"/>
          <ac:cxnSpMkLst>
            <pc:docMk/>
            <pc:sldMk cId="107325743" sldId="360"/>
            <ac:cxnSpMk id="15" creationId="{7DB7A687-4C3F-4BF3-6123-94A2F09EC054}"/>
          </ac:cxnSpMkLst>
        </pc:cxnChg>
        <pc:cxnChg chg="mod topLvl">
          <ac:chgData name="Maeda Taiyo" userId="1e3e09d6-bae0-4cc5-83df-f55160e32fa8" providerId="ADAL" clId="{3EC5BDEE-2F1E-4A75-844D-60FB0D61DD1E}" dt="2023-12-02T16:09:56.576" v="182" actId="1038"/>
          <ac:cxnSpMkLst>
            <pc:docMk/>
            <pc:sldMk cId="107325743" sldId="360"/>
            <ac:cxnSpMk id="17" creationId="{53EA6832-F097-17EE-4F75-969F2B730AA0}"/>
          </ac:cxnSpMkLst>
        </pc:cxnChg>
        <pc:cxnChg chg="mod topLvl">
          <ac:chgData name="Maeda Taiyo" userId="1e3e09d6-bae0-4cc5-83df-f55160e32fa8" providerId="ADAL" clId="{3EC5BDEE-2F1E-4A75-844D-60FB0D61DD1E}" dt="2023-12-02T16:09:56.576" v="182" actId="1038"/>
          <ac:cxnSpMkLst>
            <pc:docMk/>
            <pc:sldMk cId="107325743" sldId="360"/>
            <ac:cxnSpMk id="18" creationId="{C262EAFB-2A08-77F7-521B-5DC8ACBC8D8A}"/>
          </ac:cxnSpMkLst>
        </pc:cxnChg>
        <pc:cxnChg chg="mod">
          <ac:chgData name="Maeda Taiyo" userId="1e3e09d6-bae0-4cc5-83df-f55160e32fa8" providerId="ADAL" clId="{3EC5BDEE-2F1E-4A75-844D-60FB0D61DD1E}" dt="2023-12-02T16:06:15.147" v="149" actId="14100"/>
          <ac:cxnSpMkLst>
            <pc:docMk/>
            <pc:sldMk cId="107325743" sldId="360"/>
            <ac:cxnSpMk id="22" creationId="{A53856A8-539E-1E8B-7107-1FC7E0AA0062}"/>
          </ac:cxnSpMkLst>
        </pc:cxnChg>
        <pc:cxnChg chg="mod">
          <ac:chgData name="Maeda Taiyo" userId="1e3e09d6-bae0-4cc5-83df-f55160e32fa8" providerId="ADAL" clId="{3EC5BDEE-2F1E-4A75-844D-60FB0D61DD1E}" dt="2023-12-02T16:06:15.147" v="149" actId="14100"/>
          <ac:cxnSpMkLst>
            <pc:docMk/>
            <pc:sldMk cId="107325743" sldId="360"/>
            <ac:cxnSpMk id="24" creationId="{438816AB-7BFF-8209-086A-DD43ACE54F11}"/>
          </ac:cxnSpMkLst>
        </pc:cxnChg>
        <pc:cxnChg chg="mod">
          <ac:chgData name="Maeda Taiyo" userId="1e3e09d6-bae0-4cc5-83df-f55160e32fa8" providerId="ADAL" clId="{3EC5BDEE-2F1E-4A75-844D-60FB0D61DD1E}" dt="2023-12-02T16:06:15.147" v="149" actId="14100"/>
          <ac:cxnSpMkLst>
            <pc:docMk/>
            <pc:sldMk cId="107325743" sldId="360"/>
            <ac:cxnSpMk id="29" creationId="{5930C660-860B-BBD6-D17C-7581A485EDA0}"/>
          </ac:cxnSpMkLst>
        </pc:cxnChg>
        <pc:cxnChg chg="mod topLvl">
          <ac:chgData name="Maeda Taiyo" userId="1e3e09d6-bae0-4cc5-83df-f55160e32fa8" providerId="ADAL" clId="{3EC5BDEE-2F1E-4A75-844D-60FB0D61DD1E}" dt="2023-12-02T16:09:56.576" v="182" actId="1038"/>
          <ac:cxnSpMkLst>
            <pc:docMk/>
            <pc:sldMk cId="107325743" sldId="360"/>
            <ac:cxnSpMk id="32" creationId="{139E1E08-2AEB-6D02-2DE0-0EF75DB1CD98}"/>
          </ac:cxnSpMkLst>
        </pc:cxnChg>
        <pc:cxnChg chg="mod">
          <ac:chgData name="Maeda Taiyo" userId="1e3e09d6-bae0-4cc5-83df-f55160e32fa8" providerId="ADAL" clId="{3EC5BDEE-2F1E-4A75-844D-60FB0D61DD1E}" dt="2023-12-02T16:06:15.147" v="149" actId="14100"/>
          <ac:cxnSpMkLst>
            <pc:docMk/>
            <pc:sldMk cId="107325743" sldId="360"/>
            <ac:cxnSpMk id="35" creationId="{69950E0B-D573-BA3C-B91E-E8C972350930}"/>
          </ac:cxnSpMkLst>
        </pc:cxnChg>
        <pc:cxnChg chg="mod">
          <ac:chgData name="Maeda Taiyo" userId="1e3e09d6-bae0-4cc5-83df-f55160e32fa8" providerId="ADAL" clId="{3EC5BDEE-2F1E-4A75-844D-60FB0D61DD1E}" dt="2023-12-02T16:06:15.147" v="149" actId="14100"/>
          <ac:cxnSpMkLst>
            <pc:docMk/>
            <pc:sldMk cId="107325743" sldId="360"/>
            <ac:cxnSpMk id="44" creationId="{8C5AF8E2-BFA3-C9C8-E868-1DCB15E43F40}"/>
          </ac:cxnSpMkLst>
        </pc:cxnChg>
        <pc:cxnChg chg="mod">
          <ac:chgData name="Maeda Taiyo" userId="1e3e09d6-bae0-4cc5-83df-f55160e32fa8" providerId="ADAL" clId="{3EC5BDEE-2F1E-4A75-844D-60FB0D61DD1E}" dt="2023-12-02T16:06:15.147" v="149" actId="14100"/>
          <ac:cxnSpMkLst>
            <pc:docMk/>
            <pc:sldMk cId="107325743" sldId="360"/>
            <ac:cxnSpMk id="47" creationId="{C53E7136-67B3-4F3A-92D6-47EAAF4B9692}"/>
          </ac:cxnSpMkLst>
        </pc:cxnChg>
      </pc:sldChg>
      <pc:sldChg chg="modSp mod">
        <pc:chgData name="Maeda Taiyo" userId="1e3e09d6-bae0-4cc5-83df-f55160e32fa8" providerId="ADAL" clId="{3EC5BDEE-2F1E-4A75-844D-60FB0D61DD1E}" dt="2023-12-02T16:17:57.563" v="286" actId="1035"/>
        <pc:sldMkLst>
          <pc:docMk/>
          <pc:sldMk cId="1224370618" sldId="369"/>
        </pc:sldMkLst>
        <pc:grpChg chg="mod">
          <ac:chgData name="Maeda Taiyo" userId="1e3e09d6-bae0-4cc5-83df-f55160e32fa8" providerId="ADAL" clId="{3EC5BDEE-2F1E-4A75-844D-60FB0D61DD1E}" dt="2023-12-02T16:17:56.547" v="285" actId="1035"/>
          <ac:grpSpMkLst>
            <pc:docMk/>
            <pc:sldMk cId="1224370618" sldId="369"/>
            <ac:grpSpMk id="20" creationId="{6A2B4B86-101B-0CD2-A277-7D5BD7F29918}"/>
          </ac:grpSpMkLst>
        </pc:grpChg>
        <pc:grpChg chg="mod">
          <ac:chgData name="Maeda Taiyo" userId="1e3e09d6-bae0-4cc5-83df-f55160e32fa8" providerId="ADAL" clId="{3EC5BDEE-2F1E-4A75-844D-60FB0D61DD1E}" dt="2023-12-02T16:17:57.563" v="286" actId="1035"/>
          <ac:grpSpMkLst>
            <pc:docMk/>
            <pc:sldMk cId="1224370618" sldId="369"/>
            <ac:grpSpMk id="21" creationId="{BC399320-D81C-2724-9DCC-32D188D0953D}"/>
          </ac:grpSpMkLst>
        </pc:grpChg>
      </pc:sldChg>
      <pc:sldChg chg="modSp mod">
        <pc:chgData name="Maeda Taiyo" userId="1e3e09d6-bae0-4cc5-83df-f55160e32fa8" providerId="ADAL" clId="{3EC5BDEE-2F1E-4A75-844D-60FB0D61DD1E}" dt="2023-12-02T16:18:00.521" v="288" actId="1035"/>
        <pc:sldMkLst>
          <pc:docMk/>
          <pc:sldMk cId="3466551108" sldId="371"/>
        </pc:sldMkLst>
        <pc:grpChg chg="mod">
          <ac:chgData name="Maeda Taiyo" userId="1e3e09d6-bae0-4cc5-83df-f55160e32fa8" providerId="ADAL" clId="{3EC5BDEE-2F1E-4A75-844D-60FB0D61DD1E}" dt="2023-12-02T16:18:00.521" v="288" actId="1035"/>
          <ac:grpSpMkLst>
            <pc:docMk/>
            <pc:sldMk cId="3466551108" sldId="371"/>
            <ac:grpSpMk id="14" creationId="{D4A85B06-F479-5314-7650-8360B52520EA}"/>
          </ac:grpSpMkLst>
        </pc:grpChg>
        <pc:grpChg chg="mod">
          <ac:chgData name="Maeda Taiyo" userId="1e3e09d6-bae0-4cc5-83df-f55160e32fa8" providerId="ADAL" clId="{3EC5BDEE-2F1E-4A75-844D-60FB0D61DD1E}" dt="2023-12-02T16:17:58.188" v="287" actId="1035"/>
          <ac:grpSpMkLst>
            <pc:docMk/>
            <pc:sldMk cId="3466551108" sldId="371"/>
            <ac:grpSpMk id="27" creationId="{367A279E-9F6B-CCA8-B0CE-093E97650F93}"/>
          </ac:grpSpMkLst>
        </pc:grpChg>
      </pc:sldChg>
      <pc:sldChg chg="modSp mod">
        <pc:chgData name="Maeda Taiyo" userId="1e3e09d6-bae0-4cc5-83df-f55160e32fa8" providerId="ADAL" clId="{3EC5BDEE-2F1E-4A75-844D-60FB0D61DD1E}" dt="2023-12-02T16:18:06.237" v="291" actId="20577"/>
        <pc:sldMkLst>
          <pc:docMk/>
          <pc:sldMk cId="198802851" sldId="372"/>
        </pc:sldMkLst>
        <pc:spChg chg="mod">
          <ac:chgData name="Maeda Taiyo" userId="1e3e09d6-bae0-4cc5-83df-f55160e32fa8" providerId="ADAL" clId="{3EC5BDEE-2F1E-4A75-844D-60FB0D61DD1E}" dt="2023-12-02T16:13:28.243" v="197" actId="20577"/>
          <ac:spMkLst>
            <pc:docMk/>
            <pc:sldMk cId="198802851" sldId="372"/>
            <ac:spMk id="62" creationId="{E827D8AE-A814-B6F8-FAB1-2B6766B32EDA}"/>
          </ac:spMkLst>
        </pc:spChg>
        <pc:spChg chg="mod">
          <ac:chgData name="Maeda Taiyo" userId="1e3e09d6-bae0-4cc5-83df-f55160e32fa8" providerId="ADAL" clId="{3EC5BDEE-2F1E-4A75-844D-60FB0D61DD1E}" dt="2023-12-02T16:18:06.237" v="291" actId="20577"/>
          <ac:spMkLst>
            <pc:docMk/>
            <pc:sldMk cId="198802851" sldId="372"/>
            <ac:spMk id="76" creationId="{E827D8AE-A814-B6F8-FAB1-2B6766B32EDA}"/>
          </ac:spMkLst>
        </pc:spChg>
      </pc:sldChg>
      <pc:sldChg chg="modSp mod">
        <pc:chgData name="Maeda Taiyo" userId="1e3e09d6-bae0-4cc5-83df-f55160e32fa8" providerId="ADAL" clId="{3EC5BDEE-2F1E-4A75-844D-60FB0D61DD1E}" dt="2023-12-02T16:18:24.372" v="301" actId="1035"/>
        <pc:sldMkLst>
          <pc:docMk/>
          <pc:sldMk cId="1628086293" sldId="376"/>
        </pc:sldMkLst>
        <pc:grpChg chg="mod">
          <ac:chgData name="Maeda Taiyo" userId="1e3e09d6-bae0-4cc5-83df-f55160e32fa8" providerId="ADAL" clId="{3EC5BDEE-2F1E-4A75-844D-60FB0D61DD1E}" dt="2023-12-02T16:18:24.372" v="301" actId="1035"/>
          <ac:grpSpMkLst>
            <pc:docMk/>
            <pc:sldMk cId="1628086293" sldId="376"/>
            <ac:grpSpMk id="61" creationId="{CC8DDC90-6CFD-45B7-1581-DB87D71C57BE}"/>
          </ac:grpSpMkLst>
        </pc:grpChg>
      </pc:sldChg>
      <pc:sldChg chg="modSp mod">
        <pc:chgData name="Maeda Taiyo" userId="1e3e09d6-bae0-4cc5-83df-f55160e32fa8" providerId="ADAL" clId="{3EC5BDEE-2F1E-4A75-844D-60FB0D61DD1E}" dt="2023-12-02T16:17:53.556" v="282" actId="1035"/>
        <pc:sldMkLst>
          <pc:docMk/>
          <pc:sldMk cId="1938541097" sldId="380"/>
        </pc:sldMkLst>
        <pc:grpChg chg="mod">
          <ac:chgData name="Maeda Taiyo" userId="1e3e09d6-bae0-4cc5-83df-f55160e32fa8" providerId="ADAL" clId="{3EC5BDEE-2F1E-4A75-844D-60FB0D61DD1E}" dt="2023-12-02T16:17:52.899" v="281" actId="1035"/>
          <ac:grpSpMkLst>
            <pc:docMk/>
            <pc:sldMk cId="1938541097" sldId="380"/>
            <ac:grpSpMk id="12" creationId="{87242776-AE73-D191-F27A-BBA157926B54}"/>
          </ac:grpSpMkLst>
        </pc:grpChg>
        <pc:grpChg chg="mod">
          <ac:chgData name="Maeda Taiyo" userId="1e3e09d6-bae0-4cc5-83df-f55160e32fa8" providerId="ADAL" clId="{3EC5BDEE-2F1E-4A75-844D-60FB0D61DD1E}" dt="2023-12-02T16:17:53.556" v="282" actId="1035"/>
          <ac:grpSpMkLst>
            <pc:docMk/>
            <pc:sldMk cId="1938541097" sldId="380"/>
            <ac:grpSpMk id="13" creationId="{FDE6A975-FDF7-1C6F-6297-B0B246382162}"/>
          </ac:grpSpMkLst>
        </pc:grpChg>
      </pc:sldChg>
    </pc:docChg>
  </pc:docChgLst>
  <pc:docChgLst>
    <pc:chgData name="Maeda Taiyo" userId="1e3e09d6-bae0-4cc5-83df-f55160e32fa8" providerId="ADAL" clId="{F3C8E4C4-FC81-4093-A2BB-DAE17785CA87}"/>
    <pc:docChg chg="custSel modSld">
      <pc:chgData name="Maeda Taiyo" userId="1e3e09d6-bae0-4cc5-83df-f55160e32fa8" providerId="ADAL" clId="{F3C8E4C4-FC81-4093-A2BB-DAE17785CA87}" dt="2023-11-21T05:17:07.307" v="263"/>
      <pc:docMkLst>
        <pc:docMk/>
      </pc:docMkLst>
      <pc:sldChg chg="modSp">
        <pc:chgData name="Maeda Taiyo" userId="1e3e09d6-bae0-4cc5-83df-f55160e32fa8" providerId="ADAL" clId="{F3C8E4C4-FC81-4093-A2BB-DAE17785CA87}" dt="2023-11-21T05:17:07.307" v="263"/>
        <pc:sldMkLst>
          <pc:docMk/>
          <pc:sldMk cId="1363206070" sldId="342"/>
        </pc:sldMkLst>
        <pc:graphicFrameChg chg="mod">
          <ac:chgData name="Maeda Taiyo" userId="1e3e09d6-bae0-4cc5-83df-f55160e32fa8" providerId="ADAL" clId="{F3C8E4C4-FC81-4093-A2BB-DAE17785CA87}" dt="2023-11-21T05:17:07.307" v="263"/>
          <ac:graphicFrameMkLst>
            <pc:docMk/>
            <pc:sldMk cId="1363206070" sldId="342"/>
            <ac:graphicFrameMk id="3" creationId="{D929F027-B0B7-2D5D-5C11-6900EF13F536}"/>
          </ac:graphicFrameMkLst>
        </pc:graphicFrameChg>
      </pc:sldChg>
      <pc:sldChg chg="addSp delSp modSp mod">
        <pc:chgData name="Maeda Taiyo" userId="1e3e09d6-bae0-4cc5-83df-f55160e32fa8" providerId="ADAL" clId="{F3C8E4C4-FC81-4093-A2BB-DAE17785CA87}" dt="2023-11-21T04:36:28.968" v="262" actId="478"/>
        <pc:sldMkLst>
          <pc:docMk/>
          <pc:sldMk cId="246432957" sldId="350"/>
        </pc:sldMkLst>
        <pc:picChg chg="add del mod">
          <ac:chgData name="Maeda Taiyo" userId="1e3e09d6-bae0-4cc5-83df-f55160e32fa8" providerId="ADAL" clId="{F3C8E4C4-FC81-4093-A2BB-DAE17785CA87}" dt="2023-11-21T04:35:13.788" v="140" actId="21"/>
          <ac:picMkLst>
            <pc:docMk/>
            <pc:sldMk cId="246432957" sldId="350"/>
            <ac:picMk id="3" creationId="{6D9DA28F-34F0-2F57-D3CF-D2AB700BED5E}"/>
          </ac:picMkLst>
        </pc:picChg>
        <pc:picChg chg="add del mod">
          <ac:chgData name="Maeda Taiyo" userId="1e3e09d6-bae0-4cc5-83df-f55160e32fa8" providerId="ADAL" clId="{F3C8E4C4-FC81-4093-A2BB-DAE17785CA87}" dt="2023-11-21T04:35:27.926" v="143" actId="21"/>
          <ac:picMkLst>
            <pc:docMk/>
            <pc:sldMk cId="246432957" sldId="350"/>
            <ac:picMk id="4" creationId="{EDB299DC-8F21-7F12-293E-214C61EE3EB0}"/>
          </ac:picMkLst>
        </pc:picChg>
        <pc:picChg chg="mod">
          <ac:chgData name="Maeda Taiyo" userId="1e3e09d6-bae0-4cc5-83df-f55160e32fa8" providerId="ADAL" clId="{F3C8E4C4-FC81-4093-A2BB-DAE17785CA87}" dt="2023-11-21T04:35:35.837" v="144" actId="14826"/>
          <ac:picMkLst>
            <pc:docMk/>
            <pc:sldMk cId="246432957" sldId="350"/>
            <ac:picMk id="7" creationId="{D039440C-CE89-E5D5-5D61-777C23E4D7DC}"/>
          </ac:picMkLst>
        </pc:picChg>
        <pc:picChg chg="mod">
          <ac:chgData name="Maeda Taiyo" userId="1e3e09d6-bae0-4cc5-83df-f55160e32fa8" providerId="ADAL" clId="{F3C8E4C4-FC81-4093-A2BB-DAE17785CA87}" dt="2023-11-21T04:35:18.699" v="141" actId="14826"/>
          <ac:picMkLst>
            <pc:docMk/>
            <pc:sldMk cId="246432957" sldId="350"/>
            <ac:picMk id="19" creationId="{1C823FEB-88EC-2C28-D39C-47C766213558}"/>
          </ac:picMkLst>
        </pc:picChg>
        <pc:cxnChg chg="add del mod">
          <ac:chgData name="Maeda Taiyo" userId="1e3e09d6-bae0-4cc5-83df-f55160e32fa8" providerId="ADAL" clId="{F3C8E4C4-FC81-4093-A2BB-DAE17785CA87}" dt="2023-11-21T04:36:28.968" v="262" actId="478"/>
          <ac:cxnSpMkLst>
            <pc:docMk/>
            <pc:sldMk cId="246432957" sldId="350"/>
            <ac:cxnSpMk id="9" creationId="{8CC1E19E-3BAF-8C14-3A34-4DC345AD3F2F}"/>
          </ac:cxnSpMkLst>
        </pc:cxnChg>
        <pc:cxnChg chg="add del mod">
          <ac:chgData name="Maeda Taiyo" userId="1e3e09d6-bae0-4cc5-83df-f55160e32fa8" providerId="ADAL" clId="{F3C8E4C4-FC81-4093-A2BB-DAE17785CA87}" dt="2023-11-21T04:36:27.199" v="261" actId="478"/>
          <ac:cxnSpMkLst>
            <pc:docMk/>
            <pc:sldMk cId="246432957" sldId="350"/>
            <ac:cxnSpMk id="11" creationId="{B6F1BB55-002A-9E99-AFC8-D1BE25477A0A}"/>
          </ac:cxnSpMkLst>
        </pc:cxnChg>
      </pc:sldChg>
      <pc:sldChg chg="addSp delSp modSp mod">
        <pc:chgData name="Maeda Taiyo" userId="1e3e09d6-bae0-4cc5-83df-f55160e32fa8" providerId="ADAL" clId="{F3C8E4C4-FC81-4093-A2BB-DAE17785CA87}" dt="2023-11-21T03:38:55.395" v="138" actId="14826"/>
        <pc:sldMkLst>
          <pc:docMk/>
          <pc:sldMk cId="1224370618" sldId="369"/>
        </pc:sldMkLst>
        <pc:picChg chg="add del mod">
          <ac:chgData name="Maeda Taiyo" userId="1e3e09d6-bae0-4cc5-83df-f55160e32fa8" providerId="ADAL" clId="{F3C8E4C4-FC81-4093-A2BB-DAE17785CA87}" dt="2023-11-21T03:37:24.366" v="134" actId="21"/>
          <ac:picMkLst>
            <pc:docMk/>
            <pc:sldMk cId="1224370618" sldId="369"/>
            <ac:picMk id="3" creationId="{8F03C80C-EE80-2FCB-8245-AAB11DB07317}"/>
          </ac:picMkLst>
        </pc:picChg>
        <pc:picChg chg="add del mod">
          <ac:chgData name="Maeda Taiyo" userId="1e3e09d6-bae0-4cc5-83df-f55160e32fa8" providerId="ADAL" clId="{F3C8E4C4-FC81-4093-A2BB-DAE17785CA87}" dt="2023-11-21T03:38:50.958" v="137" actId="21"/>
          <ac:picMkLst>
            <pc:docMk/>
            <pc:sldMk cId="1224370618" sldId="369"/>
            <ac:picMk id="4" creationId="{6017F598-3BF6-9347-A79C-9C4282C70ED0}"/>
          </ac:picMkLst>
        </pc:picChg>
        <pc:picChg chg="mod">
          <ac:chgData name="Maeda Taiyo" userId="1e3e09d6-bae0-4cc5-83df-f55160e32fa8" providerId="ADAL" clId="{F3C8E4C4-FC81-4093-A2BB-DAE17785CA87}" dt="2023-11-21T03:37:28.757" v="135" actId="14826"/>
          <ac:picMkLst>
            <pc:docMk/>
            <pc:sldMk cId="1224370618" sldId="369"/>
            <ac:picMk id="12" creationId="{92A6AADE-D1FE-A4DD-A7AA-2AC80E03C45A}"/>
          </ac:picMkLst>
        </pc:picChg>
        <pc:picChg chg="mod">
          <ac:chgData name="Maeda Taiyo" userId="1e3e09d6-bae0-4cc5-83df-f55160e32fa8" providerId="ADAL" clId="{F3C8E4C4-FC81-4093-A2BB-DAE17785CA87}" dt="2023-11-21T03:38:55.395" v="138" actId="14826"/>
          <ac:picMkLst>
            <pc:docMk/>
            <pc:sldMk cId="1224370618" sldId="369"/>
            <ac:picMk id="19" creationId="{E17D4089-CB01-A674-0486-0D3B7B7FAE50}"/>
          </ac:picMkLst>
        </pc:picChg>
      </pc:sldChg>
      <pc:sldChg chg="addSp delSp modSp mod">
        <pc:chgData name="Maeda Taiyo" userId="1e3e09d6-bae0-4cc5-83df-f55160e32fa8" providerId="ADAL" clId="{F3C8E4C4-FC81-4093-A2BB-DAE17785CA87}" dt="2023-11-21T03:36:02.601" v="129" actId="14826"/>
        <pc:sldMkLst>
          <pc:docMk/>
          <pc:sldMk cId="2264325959" sldId="370"/>
        </pc:sldMkLst>
        <pc:picChg chg="add del mod">
          <ac:chgData name="Maeda Taiyo" userId="1e3e09d6-bae0-4cc5-83df-f55160e32fa8" providerId="ADAL" clId="{F3C8E4C4-FC81-4093-A2BB-DAE17785CA87}" dt="2023-11-21T03:34:25.799" v="125" actId="21"/>
          <ac:picMkLst>
            <pc:docMk/>
            <pc:sldMk cId="2264325959" sldId="370"/>
            <ac:picMk id="4" creationId="{25E74690-4A0C-7B65-5D65-C67B82C614DD}"/>
          </ac:picMkLst>
        </pc:picChg>
        <pc:picChg chg="mod">
          <ac:chgData name="Maeda Taiyo" userId="1e3e09d6-bae0-4cc5-83df-f55160e32fa8" providerId="ADAL" clId="{F3C8E4C4-FC81-4093-A2BB-DAE17785CA87}" dt="2023-11-21T03:36:02.601" v="129" actId="14826"/>
          <ac:picMkLst>
            <pc:docMk/>
            <pc:sldMk cId="2264325959" sldId="370"/>
            <ac:picMk id="5" creationId="{216CB70F-7B82-0FE4-04F5-5B2495C26940}"/>
          </ac:picMkLst>
        </pc:picChg>
        <pc:picChg chg="add del mod">
          <ac:chgData name="Maeda Taiyo" userId="1e3e09d6-bae0-4cc5-83df-f55160e32fa8" providerId="ADAL" clId="{F3C8E4C4-FC81-4093-A2BB-DAE17785CA87}" dt="2023-11-21T03:35:58.565" v="128" actId="21"/>
          <ac:picMkLst>
            <pc:docMk/>
            <pc:sldMk cId="2264325959" sldId="370"/>
            <ac:picMk id="7" creationId="{E43618E8-62B2-EB2E-32AB-748931CD21FD}"/>
          </ac:picMkLst>
        </pc:picChg>
      </pc:sldChg>
      <pc:sldChg chg="addSp delSp modSp mod">
        <pc:chgData name="Maeda Taiyo" userId="1e3e09d6-bae0-4cc5-83df-f55160e32fa8" providerId="ADAL" clId="{F3C8E4C4-FC81-4093-A2BB-DAE17785CA87}" dt="2023-11-21T03:36:45.558" v="132" actId="14826"/>
        <pc:sldMkLst>
          <pc:docMk/>
          <pc:sldMk cId="3466551108" sldId="371"/>
        </pc:sldMkLst>
        <pc:picChg chg="add del mod">
          <ac:chgData name="Maeda Taiyo" userId="1e3e09d6-bae0-4cc5-83df-f55160e32fa8" providerId="ADAL" clId="{F3C8E4C4-FC81-4093-A2BB-DAE17785CA87}" dt="2023-11-21T03:28:50.014" v="2" actId="21"/>
          <ac:picMkLst>
            <pc:docMk/>
            <pc:sldMk cId="3466551108" sldId="371"/>
            <ac:picMk id="3" creationId="{B236E443-1BC8-31A7-AC3E-DB42F3336F03}"/>
          </ac:picMkLst>
        </pc:picChg>
        <pc:picChg chg="add del mod">
          <ac:chgData name="Maeda Taiyo" userId="1e3e09d6-bae0-4cc5-83df-f55160e32fa8" providerId="ADAL" clId="{F3C8E4C4-FC81-4093-A2BB-DAE17785CA87}" dt="2023-11-21T03:30:24.301" v="5" actId="21"/>
          <ac:picMkLst>
            <pc:docMk/>
            <pc:sldMk cId="3466551108" sldId="371"/>
            <ac:picMk id="4" creationId="{FFAD2ABB-3CB7-24A6-8D54-CEDDEEC538E4}"/>
          </ac:picMkLst>
        </pc:picChg>
        <pc:picChg chg="mod">
          <ac:chgData name="Maeda Taiyo" userId="1e3e09d6-bae0-4cc5-83df-f55160e32fa8" providerId="ADAL" clId="{F3C8E4C4-FC81-4093-A2BB-DAE17785CA87}" dt="2023-11-21T03:28:54.853" v="3" actId="14826"/>
          <ac:picMkLst>
            <pc:docMk/>
            <pc:sldMk cId="3466551108" sldId="371"/>
            <ac:picMk id="13" creationId="{970450C3-37FB-4A7A-9E62-591AB95CB79A}"/>
          </ac:picMkLst>
        </pc:picChg>
        <pc:picChg chg="mod">
          <ac:chgData name="Maeda Taiyo" userId="1e3e09d6-bae0-4cc5-83df-f55160e32fa8" providerId="ADAL" clId="{F3C8E4C4-FC81-4093-A2BB-DAE17785CA87}" dt="2023-11-21T03:36:45.558" v="132" actId="14826"/>
          <ac:picMkLst>
            <pc:docMk/>
            <pc:sldMk cId="3466551108" sldId="371"/>
            <ac:picMk id="19" creationId="{027A7439-4DAD-C542-94C6-DA1083044DB2}"/>
          </ac:picMkLst>
        </pc:picChg>
        <pc:picChg chg="add del mod">
          <ac:chgData name="Maeda Taiyo" userId="1e3e09d6-bae0-4cc5-83df-f55160e32fa8" providerId="ADAL" clId="{F3C8E4C4-FC81-4093-A2BB-DAE17785CA87}" dt="2023-11-21T03:36:40.796" v="131" actId="21"/>
          <ac:picMkLst>
            <pc:docMk/>
            <pc:sldMk cId="3466551108" sldId="371"/>
            <ac:picMk id="22" creationId="{CED23307-E799-13C0-A7B0-29855A365967}"/>
          </ac:picMkLst>
        </pc:picChg>
        <pc:cxnChg chg="add del mod">
          <ac:chgData name="Maeda Taiyo" userId="1e3e09d6-bae0-4cc5-83df-f55160e32fa8" providerId="ADAL" clId="{F3C8E4C4-FC81-4093-A2BB-DAE17785CA87}" dt="2023-11-21T03:31:20.924" v="117" actId="478"/>
          <ac:cxnSpMkLst>
            <pc:docMk/>
            <pc:sldMk cId="3466551108" sldId="371"/>
            <ac:cxnSpMk id="18" creationId="{7F907400-E905-21EF-B163-914B79234A8E}"/>
          </ac:cxnSpMkLst>
        </pc:cxnChg>
        <pc:cxnChg chg="add del mod">
          <ac:chgData name="Maeda Taiyo" userId="1e3e09d6-bae0-4cc5-83df-f55160e32fa8" providerId="ADAL" clId="{F3C8E4C4-FC81-4093-A2BB-DAE17785CA87}" dt="2023-11-21T03:31:19.296" v="116" actId="478"/>
          <ac:cxnSpMkLst>
            <pc:docMk/>
            <pc:sldMk cId="3466551108" sldId="371"/>
            <ac:cxnSpMk id="21" creationId="{742941EC-69F4-51FD-CE4F-8818B2FDD559}"/>
          </ac:cxnSpMkLst>
        </pc:cxnChg>
      </pc:sldChg>
      <pc:sldChg chg="addSp delSp modSp mod">
        <pc:chgData name="Maeda Taiyo" userId="1e3e09d6-bae0-4cc5-83df-f55160e32fa8" providerId="ADAL" clId="{F3C8E4C4-FC81-4093-A2BB-DAE17785CA87}" dt="2023-11-21T03:33:03.317" v="123" actId="14826"/>
        <pc:sldMkLst>
          <pc:docMk/>
          <pc:sldMk cId="1628086293" sldId="376"/>
        </pc:sldMkLst>
        <pc:picChg chg="add del mod">
          <ac:chgData name="Maeda Taiyo" userId="1e3e09d6-bae0-4cc5-83df-f55160e32fa8" providerId="ADAL" clId="{F3C8E4C4-FC81-4093-A2BB-DAE17785CA87}" dt="2023-11-21T03:32:23.778" v="119" actId="21"/>
          <ac:picMkLst>
            <pc:docMk/>
            <pc:sldMk cId="1628086293" sldId="376"/>
            <ac:picMk id="3" creationId="{269075A6-53CA-1AA1-F69D-52C4BFF64A6A}"/>
          </ac:picMkLst>
        </pc:picChg>
        <pc:picChg chg="mod">
          <ac:chgData name="Maeda Taiyo" userId="1e3e09d6-bae0-4cc5-83df-f55160e32fa8" providerId="ADAL" clId="{F3C8E4C4-FC81-4093-A2BB-DAE17785CA87}" dt="2023-11-21T03:33:03.317" v="123" actId="14826"/>
          <ac:picMkLst>
            <pc:docMk/>
            <pc:sldMk cId="1628086293" sldId="376"/>
            <ac:picMk id="4" creationId="{9348F6A6-B21A-2461-C8EC-64B894739840}"/>
          </ac:picMkLst>
        </pc:picChg>
        <pc:picChg chg="add del mod">
          <ac:chgData name="Maeda Taiyo" userId="1e3e09d6-bae0-4cc5-83df-f55160e32fa8" providerId="ADAL" clId="{F3C8E4C4-FC81-4093-A2BB-DAE17785CA87}" dt="2023-11-21T03:32:58.006" v="122" actId="21"/>
          <ac:picMkLst>
            <pc:docMk/>
            <pc:sldMk cId="1628086293" sldId="376"/>
            <ac:picMk id="5" creationId="{440BF33D-E8C9-2E96-DC6C-A484D3361B5F}"/>
          </ac:picMkLst>
        </pc:picChg>
        <pc:picChg chg="mod">
          <ac:chgData name="Maeda Taiyo" userId="1e3e09d6-bae0-4cc5-83df-f55160e32fa8" providerId="ADAL" clId="{F3C8E4C4-FC81-4093-A2BB-DAE17785CA87}" dt="2023-11-21T03:32:28.806" v="120" actId="14826"/>
          <ac:picMkLst>
            <pc:docMk/>
            <pc:sldMk cId="1628086293" sldId="376"/>
            <ac:picMk id="13" creationId="{970450C3-37FB-4A7A-9E62-591AB95CB79A}"/>
          </ac:picMkLst>
        </pc:pic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6976" y="1749795"/>
            <a:ext cx="6425724" cy="3722335"/>
          </a:xfrm>
        </p:spPr>
        <p:txBody>
          <a:bodyPr anchor="b"/>
          <a:lstStyle>
            <a:lvl1pPr algn="ctr">
              <a:defRPr sz="4960"/>
            </a:lvl1pPr>
          </a:lstStyle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4960" y="5615678"/>
            <a:ext cx="5669756" cy="2581379"/>
          </a:xfrm>
        </p:spPr>
        <p:txBody>
          <a:bodyPr/>
          <a:lstStyle>
            <a:lvl1pPr marL="0" indent="0" algn="ctr">
              <a:buNone/>
              <a:defRPr sz="1984"/>
            </a:lvl1pPr>
            <a:lvl2pPr marL="377967" indent="0" algn="ctr">
              <a:buNone/>
              <a:defRPr sz="1653"/>
            </a:lvl2pPr>
            <a:lvl3pPr marL="755934" indent="0" algn="ctr">
              <a:buNone/>
              <a:defRPr sz="1488"/>
            </a:lvl3pPr>
            <a:lvl4pPr marL="1133902" indent="0" algn="ctr">
              <a:buNone/>
              <a:defRPr sz="1323"/>
            </a:lvl4pPr>
            <a:lvl5pPr marL="1511869" indent="0" algn="ctr">
              <a:buNone/>
              <a:defRPr sz="1323"/>
            </a:lvl5pPr>
            <a:lvl6pPr marL="1889836" indent="0" algn="ctr">
              <a:buNone/>
              <a:defRPr sz="1323"/>
            </a:lvl6pPr>
            <a:lvl7pPr marL="2267803" indent="0" algn="ctr">
              <a:buNone/>
              <a:defRPr sz="1323"/>
            </a:lvl7pPr>
            <a:lvl8pPr marL="2645771" indent="0" algn="ctr">
              <a:buNone/>
              <a:defRPr sz="1323"/>
            </a:lvl8pPr>
            <a:lvl9pPr marL="3023738" indent="0" algn="ctr">
              <a:buNone/>
              <a:defRPr sz="1323"/>
            </a:lvl9pPr>
          </a:lstStyle>
          <a:p>
            <a:r>
              <a:rPr lang="ja-JP" altLang="en-US"/>
              <a:t>マスター サブタイトルの書式設定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0DD06-E5CC-4A15-8DA6-F252DC3B3192}" type="datetimeFigureOut">
              <a:rPr kumimoji="1" lang="ja-JP" altLang="en-US" smtClean="0"/>
              <a:t>2023/12/2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7107E-C627-4B8C-9228-CC0830C355E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944286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0DD06-E5CC-4A15-8DA6-F252DC3B3192}" type="datetimeFigureOut">
              <a:rPr kumimoji="1" lang="ja-JP" altLang="en-US" smtClean="0"/>
              <a:t>2023/12/2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7107E-C627-4B8C-9228-CC0830C355E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701425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409893" y="569240"/>
            <a:ext cx="1630055" cy="9060817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9728" y="569240"/>
            <a:ext cx="4795669" cy="9060817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0DD06-E5CC-4A15-8DA6-F252DC3B3192}" type="datetimeFigureOut">
              <a:rPr kumimoji="1" lang="ja-JP" altLang="en-US" smtClean="0"/>
              <a:t>2023/12/2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7107E-C627-4B8C-9228-CC0830C355E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995052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0DD06-E5CC-4A15-8DA6-F252DC3B3192}" type="datetimeFigureOut">
              <a:rPr kumimoji="1" lang="ja-JP" altLang="en-US" smtClean="0"/>
              <a:t>2023/12/2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7107E-C627-4B8C-9228-CC0830C355E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58991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5791" y="2665532"/>
            <a:ext cx="6520220" cy="4447496"/>
          </a:xfrm>
        </p:spPr>
        <p:txBody>
          <a:bodyPr anchor="b"/>
          <a:lstStyle>
            <a:lvl1pPr>
              <a:defRPr sz="4960"/>
            </a:lvl1pPr>
          </a:lstStyle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5791" y="7155103"/>
            <a:ext cx="6520220" cy="2338833"/>
          </a:xfrm>
        </p:spPr>
        <p:txBody>
          <a:bodyPr/>
          <a:lstStyle>
            <a:lvl1pPr marL="0" indent="0">
              <a:buNone/>
              <a:defRPr sz="1984">
                <a:solidFill>
                  <a:schemeClr val="tx1"/>
                </a:solidFill>
              </a:defRPr>
            </a:lvl1pPr>
            <a:lvl2pPr marL="377967" indent="0">
              <a:buNone/>
              <a:defRPr sz="1653">
                <a:solidFill>
                  <a:schemeClr val="tx1">
                    <a:tint val="75000"/>
                  </a:schemeClr>
                </a:solidFill>
              </a:defRPr>
            </a:lvl2pPr>
            <a:lvl3pPr marL="755934" indent="0">
              <a:buNone/>
              <a:defRPr sz="1488">
                <a:solidFill>
                  <a:schemeClr val="tx1">
                    <a:tint val="75000"/>
                  </a:schemeClr>
                </a:solidFill>
              </a:defRPr>
            </a:lvl3pPr>
            <a:lvl4pPr marL="1133902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4pPr>
            <a:lvl5pPr marL="1511869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5pPr>
            <a:lvl6pPr marL="1889836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6pPr>
            <a:lvl7pPr marL="2267803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7pPr>
            <a:lvl8pPr marL="2645771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8pPr>
            <a:lvl9pPr marL="3023738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0DD06-E5CC-4A15-8DA6-F252DC3B3192}" type="datetimeFigureOut">
              <a:rPr kumimoji="1" lang="ja-JP" altLang="en-US" smtClean="0"/>
              <a:t>2023/12/2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7107E-C627-4B8C-9228-CC0830C355E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096197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728" y="2846200"/>
            <a:ext cx="3212862" cy="6783857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27085" y="2846200"/>
            <a:ext cx="3212862" cy="6783857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0DD06-E5CC-4A15-8DA6-F252DC3B3192}" type="datetimeFigureOut">
              <a:rPr kumimoji="1" lang="ja-JP" altLang="en-US" smtClean="0"/>
              <a:t>2023/12/2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7107E-C627-4B8C-9228-CC0830C355E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912924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712" y="569242"/>
            <a:ext cx="6520220" cy="2066590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0713" y="2620980"/>
            <a:ext cx="3198096" cy="1284502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7967" indent="0">
              <a:buNone/>
              <a:defRPr sz="1653" b="1"/>
            </a:lvl2pPr>
            <a:lvl3pPr marL="755934" indent="0">
              <a:buNone/>
              <a:defRPr sz="1488" b="1"/>
            </a:lvl3pPr>
            <a:lvl4pPr marL="1133902" indent="0">
              <a:buNone/>
              <a:defRPr sz="1323" b="1"/>
            </a:lvl4pPr>
            <a:lvl5pPr marL="1511869" indent="0">
              <a:buNone/>
              <a:defRPr sz="1323" b="1"/>
            </a:lvl5pPr>
            <a:lvl6pPr marL="1889836" indent="0">
              <a:buNone/>
              <a:defRPr sz="1323" b="1"/>
            </a:lvl6pPr>
            <a:lvl7pPr marL="2267803" indent="0">
              <a:buNone/>
              <a:defRPr sz="1323" b="1"/>
            </a:lvl7pPr>
            <a:lvl8pPr marL="2645771" indent="0">
              <a:buNone/>
              <a:defRPr sz="1323" b="1"/>
            </a:lvl8pPr>
            <a:lvl9pPr marL="3023738" indent="0">
              <a:buNone/>
              <a:defRPr sz="1323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0713" y="3905482"/>
            <a:ext cx="3198096" cy="5744375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27086" y="2620980"/>
            <a:ext cx="3213847" cy="1284502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7967" indent="0">
              <a:buNone/>
              <a:defRPr sz="1653" b="1"/>
            </a:lvl2pPr>
            <a:lvl3pPr marL="755934" indent="0">
              <a:buNone/>
              <a:defRPr sz="1488" b="1"/>
            </a:lvl3pPr>
            <a:lvl4pPr marL="1133902" indent="0">
              <a:buNone/>
              <a:defRPr sz="1323" b="1"/>
            </a:lvl4pPr>
            <a:lvl5pPr marL="1511869" indent="0">
              <a:buNone/>
              <a:defRPr sz="1323" b="1"/>
            </a:lvl5pPr>
            <a:lvl6pPr marL="1889836" indent="0">
              <a:buNone/>
              <a:defRPr sz="1323" b="1"/>
            </a:lvl6pPr>
            <a:lvl7pPr marL="2267803" indent="0">
              <a:buNone/>
              <a:defRPr sz="1323" b="1"/>
            </a:lvl7pPr>
            <a:lvl8pPr marL="2645771" indent="0">
              <a:buNone/>
              <a:defRPr sz="1323" b="1"/>
            </a:lvl8pPr>
            <a:lvl9pPr marL="3023738" indent="0">
              <a:buNone/>
              <a:defRPr sz="1323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27086" y="3905482"/>
            <a:ext cx="3213847" cy="5744375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0DD06-E5CC-4A15-8DA6-F252DC3B3192}" type="datetimeFigureOut">
              <a:rPr kumimoji="1" lang="ja-JP" altLang="en-US" smtClean="0"/>
              <a:t>2023/12/2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7107E-C627-4B8C-9228-CC0830C355E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686607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0DD06-E5CC-4A15-8DA6-F252DC3B3192}" type="datetimeFigureOut">
              <a:rPr kumimoji="1" lang="ja-JP" altLang="en-US" smtClean="0"/>
              <a:t>2023/12/2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7107E-C627-4B8C-9228-CC0830C355E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515485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0DD06-E5CC-4A15-8DA6-F252DC3B3192}" type="datetimeFigureOut">
              <a:rPr kumimoji="1" lang="ja-JP" altLang="en-US" smtClean="0"/>
              <a:t>2023/12/2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7107E-C627-4B8C-9228-CC0830C355E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44172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712" y="712788"/>
            <a:ext cx="2438192" cy="2494756"/>
          </a:xfrm>
        </p:spPr>
        <p:txBody>
          <a:bodyPr anchor="b"/>
          <a:lstStyle>
            <a:lvl1pPr>
              <a:defRPr sz="2645"/>
            </a:lvl1pPr>
          </a:lstStyle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13847" y="1539425"/>
            <a:ext cx="3827085" cy="7598117"/>
          </a:xfrm>
        </p:spPr>
        <p:txBody>
          <a:bodyPr/>
          <a:lstStyle>
            <a:lvl1pPr>
              <a:defRPr sz="2645"/>
            </a:lvl1pPr>
            <a:lvl2pPr>
              <a:defRPr sz="2315"/>
            </a:lvl2pPr>
            <a:lvl3pPr>
              <a:defRPr sz="1984"/>
            </a:lvl3pPr>
            <a:lvl4pPr>
              <a:defRPr sz="1653"/>
            </a:lvl4pPr>
            <a:lvl5pPr>
              <a:defRPr sz="1653"/>
            </a:lvl5pPr>
            <a:lvl6pPr>
              <a:defRPr sz="1653"/>
            </a:lvl6pPr>
            <a:lvl7pPr>
              <a:defRPr sz="1653"/>
            </a:lvl7pPr>
            <a:lvl8pPr>
              <a:defRPr sz="1653"/>
            </a:lvl8pPr>
            <a:lvl9pPr>
              <a:defRPr sz="1653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20712" y="3207544"/>
            <a:ext cx="2438192" cy="5942372"/>
          </a:xfrm>
        </p:spPr>
        <p:txBody>
          <a:bodyPr/>
          <a:lstStyle>
            <a:lvl1pPr marL="0" indent="0">
              <a:buNone/>
              <a:defRPr sz="1323"/>
            </a:lvl1pPr>
            <a:lvl2pPr marL="377967" indent="0">
              <a:buNone/>
              <a:defRPr sz="1157"/>
            </a:lvl2pPr>
            <a:lvl3pPr marL="755934" indent="0">
              <a:buNone/>
              <a:defRPr sz="992"/>
            </a:lvl3pPr>
            <a:lvl4pPr marL="1133902" indent="0">
              <a:buNone/>
              <a:defRPr sz="827"/>
            </a:lvl4pPr>
            <a:lvl5pPr marL="1511869" indent="0">
              <a:buNone/>
              <a:defRPr sz="827"/>
            </a:lvl5pPr>
            <a:lvl6pPr marL="1889836" indent="0">
              <a:buNone/>
              <a:defRPr sz="827"/>
            </a:lvl6pPr>
            <a:lvl7pPr marL="2267803" indent="0">
              <a:buNone/>
              <a:defRPr sz="827"/>
            </a:lvl7pPr>
            <a:lvl8pPr marL="2645771" indent="0">
              <a:buNone/>
              <a:defRPr sz="827"/>
            </a:lvl8pPr>
            <a:lvl9pPr marL="3023738" indent="0">
              <a:buNone/>
              <a:defRPr sz="827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0DD06-E5CC-4A15-8DA6-F252DC3B3192}" type="datetimeFigureOut">
              <a:rPr kumimoji="1" lang="ja-JP" altLang="en-US" smtClean="0"/>
              <a:t>2023/12/2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7107E-C627-4B8C-9228-CC0830C355E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930421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712" y="712788"/>
            <a:ext cx="2438192" cy="2494756"/>
          </a:xfrm>
        </p:spPr>
        <p:txBody>
          <a:bodyPr anchor="b"/>
          <a:lstStyle>
            <a:lvl1pPr>
              <a:defRPr sz="2645"/>
            </a:lvl1pPr>
          </a:lstStyle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213847" y="1539425"/>
            <a:ext cx="3827085" cy="7598117"/>
          </a:xfrm>
        </p:spPr>
        <p:txBody>
          <a:bodyPr anchor="t"/>
          <a:lstStyle>
            <a:lvl1pPr marL="0" indent="0">
              <a:buNone/>
              <a:defRPr sz="2645"/>
            </a:lvl1pPr>
            <a:lvl2pPr marL="377967" indent="0">
              <a:buNone/>
              <a:defRPr sz="2315"/>
            </a:lvl2pPr>
            <a:lvl3pPr marL="755934" indent="0">
              <a:buNone/>
              <a:defRPr sz="1984"/>
            </a:lvl3pPr>
            <a:lvl4pPr marL="1133902" indent="0">
              <a:buNone/>
              <a:defRPr sz="1653"/>
            </a:lvl4pPr>
            <a:lvl5pPr marL="1511869" indent="0">
              <a:buNone/>
              <a:defRPr sz="1653"/>
            </a:lvl5pPr>
            <a:lvl6pPr marL="1889836" indent="0">
              <a:buNone/>
              <a:defRPr sz="1653"/>
            </a:lvl6pPr>
            <a:lvl7pPr marL="2267803" indent="0">
              <a:buNone/>
              <a:defRPr sz="1653"/>
            </a:lvl7pPr>
            <a:lvl8pPr marL="2645771" indent="0">
              <a:buNone/>
              <a:defRPr sz="1653"/>
            </a:lvl8pPr>
            <a:lvl9pPr marL="3023738" indent="0">
              <a:buNone/>
              <a:defRPr sz="1653"/>
            </a:lvl9pPr>
          </a:lstStyle>
          <a:p>
            <a:r>
              <a:rPr lang="ja-JP" altLang="en-US"/>
              <a:t>アイコンをクリックして図を追加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20712" y="3207544"/>
            <a:ext cx="2438192" cy="5942372"/>
          </a:xfrm>
        </p:spPr>
        <p:txBody>
          <a:bodyPr/>
          <a:lstStyle>
            <a:lvl1pPr marL="0" indent="0">
              <a:buNone/>
              <a:defRPr sz="1323"/>
            </a:lvl1pPr>
            <a:lvl2pPr marL="377967" indent="0">
              <a:buNone/>
              <a:defRPr sz="1157"/>
            </a:lvl2pPr>
            <a:lvl3pPr marL="755934" indent="0">
              <a:buNone/>
              <a:defRPr sz="992"/>
            </a:lvl3pPr>
            <a:lvl4pPr marL="1133902" indent="0">
              <a:buNone/>
              <a:defRPr sz="827"/>
            </a:lvl4pPr>
            <a:lvl5pPr marL="1511869" indent="0">
              <a:buNone/>
              <a:defRPr sz="827"/>
            </a:lvl5pPr>
            <a:lvl6pPr marL="1889836" indent="0">
              <a:buNone/>
              <a:defRPr sz="827"/>
            </a:lvl6pPr>
            <a:lvl7pPr marL="2267803" indent="0">
              <a:buNone/>
              <a:defRPr sz="827"/>
            </a:lvl7pPr>
            <a:lvl8pPr marL="2645771" indent="0">
              <a:buNone/>
              <a:defRPr sz="827"/>
            </a:lvl8pPr>
            <a:lvl9pPr marL="3023738" indent="0">
              <a:buNone/>
              <a:defRPr sz="827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0DD06-E5CC-4A15-8DA6-F252DC3B3192}" type="datetimeFigureOut">
              <a:rPr kumimoji="1" lang="ja-JP" altLang="en-US" smtClean="0"/>
              <a:t>2023/12/2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7107E-C627-4B8C-9228-CC0830C355E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841073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19728" y="569242"/>
            <a:ext cx="6520220" cy="20665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9728" y="2846200"/>
            <a:ext cx="6520220" cy="67838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9728" y="9909729"/>
            <a:ext cx="1700927" cy="5692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A0DD06-E5CC-4A15-8DA6-F252DC3B3192}" type="datetimeFigureOut">
              <a:rPr kumimoji="1" lang="ja-JP" altLang="en-US" smtClean="0"/>
              <a:t>2023/12/2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04143" y="9909729"/>
            <a:ext cx="2551390" cy="5692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39020" y="9909729"/>
            <a:ext cx="1700927" cy="5692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87107E-C627-4B8C-9228-CC0830C355E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55603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755934" rtl="0" eaLnBrk="1" latinLnBrk="0" hangingPunct="1">
        <a:lnSpc>
          <a:spcPct val="90000"/>
        </a:lnSpc>
        <a:spcBef>
          <a:spcPct val="0"/>
        </a:spcBef>
        <a:buNone/>
        <a:defRPr kumimoji="1" sz="363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8984" indent="-188984" algn="l" defTabSz="755934" rtl="0" eaLnBrk="1" latinLnBrk="0" hangingPunct="1">
        <a:lnSpc>
          <a:spcPct val="90000"/>
        </a:lnSpc>
        <a:spcBef>
          <a:spcPts val="827"/>
        </a:spcBef>
        <a:buFont typeface="Arial" panose="020B0604020202020204" pitchFamily="34" charset="0"/>
        <a:buChar char="•"/>
        <a:defRPr kumimoji="1" sz="2315" kern="1200">
          <a:solidFill>
            <a:schemeClr val="tx1"/>
          </a:solidFill>
          <a:latin typeface="+mn-lt"/>
          <a:ea typeface="+mn-ea"/>
          <a:cs typeface="+mn-cs"/>
        </a:defRPr>
      </a:lvl1pPr>
      <a:lvl2pPr marL="566951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kumimoji="1" sz="1984" kern="1200">
          <a:solidFill>
            <a:schemeClr val="tx1"/>
          </a:solidFill>
          <a:latin typeface="+mn-lt"/>
          <a:ea typeface="+mn-ea"/>
          <a:cs typeface="+mn-cs"/>
        </a:defRPr>
      </a:lvl2pPr>
      <a:lvl3pPr marL="944918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kumimoji="1" sz="1653" kern="1200">
          <a:solidFill>
            <a:schemeClr val="tx1"/>
          </a:solidFill>
          <a:latin typeface="+mn-lt"/>
          <a:ea typeface="+mn-ea"/>
          <a:cs typeface="+mn-cs"/>
        </a:defRPr>
      </a:lvl3pPr>
      <a:lvl4pPr marL="1322885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kumimoji="1"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700853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kumimoji="1"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2078820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kumimoji="1"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456787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kumimoji="1"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834754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kumimoji="1"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212722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kumimoji="1" sz="148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55934" rtl="0" eaLnBrk="1" latinLnBrk="0" hangingPunct="1">
        <a:defRPr kumimoji="1" sz="1488" kern="1200">
          <a:solidFill>
            <a:schemeClr val="tx1"/>
          </a:solidFill>
          <a:latin typeface="+mn-lt"/>
          <a:ea typeface="+mn-ea"/>
          <a:cs typeface="+mn-cs"/>
        </a:defRPr>
      </a:lvl1pPr>
      <a:lvl2pPr marL="377967" algn="l" defTabSz="755934" rtl="0" eaLnBrk="1" latinLnBrk="0" hangingPunct="1">
        <a:defRPr kumimoji="1" sz="1488" kern="1200">
          <a:solidFill>
            <a:schemeClr val="tx1"/>
          </a:solidFill>
          <a:latin typeface="+mn-lt"/>
          <a:ea typeface="+mn-ea"/>
          <a:cs typeface="+mn-cs"/>
        </a:defRPr>
      </a:lvl2pPr>
      <a:lvl3pPr marL="755934" algn="l" defTabSz="755934" rtl="0" eaLnBrk="1" latinLnBrk="0" hangingPunct="1">
        <a:defRPr kumimoji="1" sz="1488" kern="1200">
          <a:solidFill>
            <a:schemeClr val="tx1"/>
          </a:solidFill>
          <a:latin typeface="+mn-lt"/>
          <a:ea typeface="+mn-ea"/>
          <a:cs typeface="+mn-cs"/>
        </a:defRPr>
      </a:lvl3pPr>
      <a:lvl4pPr marL="1133902" algn="l" defTabSz="755934" rtl="0" eaLnBrk="1" latinLnBrk="0" hangingPunct="1">
        <a:defRPr kumimoji="1"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511869" algn="l" defTabSz="755934" rtl="0" eaLnBrk="1" latinLnBrk="0" hangingPunct="1">
        <a:defRPr kumimoji="1"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1889836" algn="l" defTabSz="755934" rtl="0" eaLnBrk="1" latinLnBrk="0" hangingPunct="1">
        <a:defRPr kumimoji="1"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267803" algn="l" defTabSz="755934" rtl="0" eaLnBrk="1" latinLnBrk="0" hangingPunct="1">
        <a:defRPr kumimoji="1"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645771" algn="l" defTabSz="755934" rtl="0" eaLnBrk="1" latinLnBrk="0" hangingPunct="1">
        <a:defRPr kumimoji="1"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023738" algn="l" defTabSz="755934" rtl="0" eaLnBrk="1" latinLnBrk="0" hangingPunct="1">
        <a:defRPr kumimoji="1" sz="14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3944E7D2-95A5-5877-A4BF-109A07AE8EFF}"/>
              </a:ext>
            </a:extLst>
          </p:cNvPr>
          <p:cNvSpPr txBox="1"/>
          <p:nvPr/>
        </p:nvSpPr>
        <p:spPr>
          <a:xfrm>
            <a:off x="25404" y="75632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Figure 1</a:t>
            </a:r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2A0DF274-8CBC-50FA-D46D-667511E9E54F}"/>
              </a:ext>
            </a:extLst>
          </p:cNvPr>
          <p:cNvSpPr txBox="1"/>
          <p:nvPr/>
        </p:nvSpPr>
        <p:spPr>
          <a:xfrm>
            <a:off x="1528937" y="5625726"/>
            <a:ext cx="4203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kumimoji="1" lang="ja-JP" altLang="en-US" sz="1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7F1E5CFF-FF91-A234-5EFE-F6167ED366A1}"/>
              </a:ext>
            </a:extLst>
          </p:cNvPr>
          <p:cNvSpPr txBox="1"/>
          <p:nvPr/>
        </p:nvSpPr>
        <p:spPr>
          <a:xfrm>
            <a:off x="1528937" y="1654893"/>
            <a:ext cx="40908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kumimoji="1" lang="ja-JP" altLang="en-US" sz="1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グループ化 22"/>
          <p:cNvGrpSpPr/>
          <p:nvPr/>
        </p:nvGrpSpPr>
        <p:grpSpPr>
          <a:xfrm>
            <a:off x="2086708" y="5778779"/>
            <a:ext cx="3790955" cy="3714745"/>
            <a:chOff x="2086708" y="5778779"/>
            <a:chExt cx="3790955" cy="3714745"/>
          </a:xfrm>
        </p:grpSpPr>
        <p:pic>
          <p:nvPicPr>
            <p:cNvPr id="5" name="図 4">
              <a:extLst>
                <a:ext uri="{FF2B5EF4-FFF2-40B4-BE49-F238E27FC236}">
                  <a16:creationId xmlns:a16="http://schemas.microsoft.com/office/drawing/2014/main" id="{90F92356-1499-2004-F3EB-DBD5ECB5248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76" t="3363" r="3961" b="4969"/>
            <a:stretch/>
          </p:blipFill>
          <p:spPr>
            <a:xfrm>
              <a:off x="2469867" y="6244227"/>
              <a:ext cx="3037707" cy="2594123"/>
            </a:xfrm>
            <a:prstGeom prst="rect">
              <a:avLst/>
            </a:prstGeom>
          </p:spPr>
        </p:pic>
        <p:sp>
          <p:nvSpPr>
            <p:cNvPr id="21" name="タイトル 1">
              <a:extLst>
                <a:ext uri="{FF2B5EF4-FFF2-40B4-BE49-F238E27FC236}">
                  <a16:creationId xmlns:a16="http://schemas.microsoft.com/office/drawing/2014/main" id="{8C5DF5F7-90A0-635B-57BF-CE5E45FD6446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327195" y="5778779"/>
              <a:ext cx="1749517" cy="337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987" tIns="35994" rIns="71987" bIns="35994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 eaLnBrk="1" hangingPunct="1">
                <a:lnSpc>
                  <a:spcPts val="1400"/>
                </a:lnSpc>
                <a:spcBef>
                  <a:spcPct val="0"/>
                </a:spcBef>
                <a:buFontTx/>
                <a:buNone/>
              </a:pPr>
              <a:r>
                <a:rPr lang="en-US" altLang="ja-JP" sz="1500" dirty="0">
                  <a:latin typeface="Times New Roman" panose="02020603050405020304" pitchFamily="18" charset="0"/>
                  <a:ea typeface="Meiryo UI" panose="020B0604030504040204" pitchFamily="50" charset="-128"/>
                  <a:cs typeface="Times New Roman" panose="02020603050405020304" pitchFamily="18" charset="0"/>
                </a:rPr>
                <a:t>Pores within grain and on boundary</a:t>
              </a:r>
            </a:p>
          </p:txBody>
        </p:sp>
        <p:cxnSp>
          <p:nvCxnSpPr>
            <p:cNvPr id="22" name="直線矢印コネクタ 21">
              <a:extLst>
                <a:ext uri="{FF2B5EF4-FFF2-40B4-BE49-F238E27FC236}">
                  <a16:creationId xmlns:a16="http://schemas.microsoft.com/office/drawing/2014/main" id="{A53856A8-539E-1E8B-7107-1FC7E0AA006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09424" y="6155489"/>
              <a:ext cx="146456" cy="53136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線矢印コネクタ 23">
              <a:extLst>
                <a:ext uri="{FF2B5EF4-FFF2-40B4-BE49-F238E27FC236}">
                  <a16:creationId xmlns:a16="http://schemas.microsoft.com/office/drawing/2014/main" id="{438816AB-7BFF-8209-086A-DD43ACE54F11}"/>
                </a:ext>
              </a:extLst>
            </p:cNvPr>
            <p:cNvCxnSpPr>
              <a:cxnSpLocks/>
            </p:cNvCxnSpPr>
            <p:nvPr/>
          </p:nvCxnSpPr>
          <p:spPr>
            <a:xfrm>
              <a:off x="2961824" y="6150281"/>
              <a:ext cx="155485" cy="33972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タイトル 1">
              <a:extLst>
                <a:ext uri="{FF2B5EF4-FFF2-40B4-BE49-F238E27FC236}">
                  <a16:creationId xmlns:a16="http://schemas.microsoft.com/office/drawing/2014/main" id="{C7E5C4CD-44F0-979C-B90E-DDD09C486AEB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301681" y="5778779"/>
              <a:ext cx="1214643" cy="337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987" tIns="35994" rIns="71987" bIns="35994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 eaLnBrk="1" hangingPunct="1">
                <a:lnSpc>
                  <a:spcPts val="1400"/>
                </a:lnSpc>
                <a:spcBef>
                  <a:spcPct val="0"/>
                </a:spcBef>
                <a:buFontTx/>
                <a:buNone/>
              </a:pPr>
              <a:r>
                <a:rPr lang="en-US" altLang="ja-JP" sz="1500" dirty="0">
                  <a:latin typeface="Times New Roman" panose="02020603050405020304" pitchFamily="18" charset="0"/>
                  <a:ea typeface="Meiryo UI" panose="020B0604030504040204" pitchFamily="50" charset="-128"/>
                  <a:cs typeface="Times New Roman" panose="02020603050405020304" pitchFamily="18" charset="0"/>
                </a:rPr>
                <a:t>Pores on </a:t>
              </a:r>
            </a:p>
            <a:p>
              <a:pPr algn="ctr" eaLnBrk="1" hangingPunct="1">
                <a:lnSpc>
                  <a:spcPts val="1400"/>
                </a:lnSpc>
                <a:spcBef>
                  <a:spcPct val="0"/>
                </a:spcBef>
                <a:buFontTx/>
                <a:buNone/>
              </a:pPr>
              <a:r>
                <a:rPr lang="en-US" altLang="ja-JP" sz="1500" dirty="0">
                  <a:latin typeface="Times New Roman" panose="02020603050405020304" pitchFamily="18" charset="0"/>
                  <a:ea typeface="Meiryo UI" panose="020B0604030504040204" pitchFamily="50" charset="-128"/>
                  <a:cs typeface="Times New Roman" panose="02020603050405020304" pitchFamily="18" charset="0"/>
                </a:rPr>
                <a:t>triple points</a:t>
              </a:r>
            </a:p>
          </p:txBody>
        </p:sp>
        <p:cxnSp>
          <p:nvCxnSpPr>
            <p:cNvPr id="29" name="直線矢印コネクタ 28">
              <a:extLst>
                <a:ext uri="{FF2B5EF4-FFF2-40B4-BE49-F238E27FC236}">
                  <a16:creationId xmlns:a16="http://schemas.microsoft.com/office/drawing/2014/main" id="{5930C660-860B-BBD6-D17C-7581A485EDA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37347" y="6148227"/>
              <a:ext cx="348097" cy="62216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矢印コネクタ 34">
              <a:extLst>
                <a:ext uri="{FF2B5EF4-FFF2-40B4-BE49-F238E27FC236}">
                  <a16:creationId xmlns:a16="http://schemas.microsoft.com/office/drawing/2014/main" id="{69950E0B-D573-BA3C-B91E-E8C972350930}"/>
                </a:ext>
              </a:extLst>
            </p:cNvPr>
            <p:cNvCxnSpPr>
              <a:cxnSpLocks/>
            </p:cNvCxnSpPr>
            <p:nvPr/>
          </p:nvCxnSpPr>
          <p:spPr>
            <a:xfrm>
              <a:off x="4885444" y="6155489"/>
              <a:ext cx="157771" cy="71089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タイトル 1">
              <a:extLst>
                <a:ext uri="{FF2B5EF4-FFF2-40B4-BE49-F238E27FC236}">
                  <a16:creationId xmlns:a16="http://schemas.microsoft.com/office/drawing/2014/main" id="{24FE479C-FB33-65E8-2605-9B6C9C409AD8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086708" y="8962161"/>
              <a:ext cx="2261978" cy="531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987" tIns="35994" rIns="71987" bIns="35994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 eaLnBrk="1" hangingPunct="1">
                <a:lnSpc>
                  <a:spcPts val="1500"/>
                </a:lnSpc>
                <a:spcBef>
                  <a:spcPct val="0"/>
                </a:spcBef>
                <a:buFontTx/>
                <a:buNone/>
              </a:pPr>
              <a:r>
                <a:rPr lang="en-US" altLang="ja-JP" sz="1500" dirty="0">
                  <a:effectLst>
                    <a:glow rad="63500">
                      <a:schemeClr val="bg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ea typeface="Meiryo UI" panose="020B0604030504040204" pitchFamily="50" charset="-128"/>
                  <a:cs typeface="Times New Roman" panose="02020603050405020304" pitchFamily="18" charset="0"/>
                </a:rPr>
                <a:t>Large defect comprising </a:t>
              </a:r>
            </a:p>
            <a:p>
              <a:pPr algn="ctr" eaLnBrk="1" hangingPunct="1">
                <a:lnSpc>
                  <a:spcPts val="1500"/>
                </a:lnSpc>
                <a:spcBef>
                  <a:spcPct val="0"/>
                </a:spcBef>
                <a:buFontTx/>
                <a:buNone/>
              </a:pPr>
              <a:r>
                <a:rPr lang="en-US" altLang="ja-JP" sz="1500" dirty="0">
                  <a:effectLst>
                    <a:glow rad="63500">
                      <a:schemeClr val="bg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ea typeface="Meiryo UI" panose="020B0604030504040204" pitchFamily="50" charset="-128"/>
                  <a:cs typeface="Times New Roman" panose="02020603050405020304" pitchFamily="18" charset="0"/>
                </a:rPr>
                <a:t>agglomerated pores around the </a:t>
              </a:r>
              <a:r>
                <a:rPr lang="en-US" altLang="ja-JP" sz="1500" dirty="0" err="1">
                  <a:effectLst>
                    <a:glow rad="63500">
                      <a:schemeClr val="bg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ea typeface="Meiryo UI" panose="020B0604030504040204" pitchFamily="50" charset="-128"/>
                  <a:cs typeface="Times New Roman" panose="02020603050405020304" pitchFamily="18" charset="0"/>
                </a:rPr>
                <a:t>unsintered</a:t>
              </a:r>
              <a:r>
                <a:rPr lang="en-US" altLang="ja-JP" sz="1500" dirty="0">
                  <a:effectLst>
                    <a:glow rad="63500">
                      <a:schemeClr val="bg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ea typeface="Meiryo UI" panose="020B0604030504040204" pitchFamily="50" charset="-128"/>
                  <a:cs typeface="Times New Roman" panose="02020603050405020304" pitchFamily="18" charset="0"/>
                </a:rPr>
                <a:t> grains  </a:t>
              </a:r>
            </a:p>
          </p:txBody>
        </p:sp>
        <p:cxnSp>
          <p:nvCxnSpPr>
            <p:cNvPr id="44" name="直線矢印コネクタ 43">
              <a:extLst>
                <a:ext uri="{FF2B5EF4-FFF2-40B4-BE49-F238E27FC236}">
                  <a16:creationId xmlns:a16="http://schemas.microsoft.com/office/drawing/2014/main" id="{8C5AF8E2-BFA3-C9C8-E868-1DCB15E43F4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00991" y="8172691"/>
              <a:ext cx="589729" cy="75439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矢印コネクタ 46">
              <a:extLst>
                <a:ext uri="{FF2B5EF4-FFF2-40B4-BE49-F238E27FC236}">
                  <a16:creationId xmlns:a16="http://schemas.microsoft.com/office/drawing/2014/main" id="{C53E7136-67B3-4F3A-92D6-47EAAF4B969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711395" y="8652492"/>
              <a:ext cx="291223" cy="27459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タイトル 1">
              <a:extLst>
                <a:ext uri="{FF2B5EF4-FFF2-40B4-BE49-F238E27FC236}">
                  <a16:creationId xmlns:a16="http://schemas.microsoft.com/office/drawing/2014/main" id="{0B18E2D8-36EB-EB37-2472-B89837E7D891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265735" y="8882821"/>
              <a:ext cx="1611928" cy="531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987" tIns="35994" rIns="71987" bIns="35994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 eaLnBrk="1" hangingPunct="1">
                <a:lnSpc>
                  <a:spcPts val="1500"/>
                </a:lnSpc>
                <a:spcBef>
                  <a:spcPct val="0"/>
                </a:spcBef>
                <a:buFontTx/>
                <a:buNone/>
              </a:pPr>
              <a:r>
                <a:rPr lang="en-US" altLang="ja-JP" sz="1500">
                  <a:effectLst>
                    <a:glow rad="63500">
                      <a:schemeClr val="bg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ea typeface="Meiryo UI" panose="020B0604030504040204" pitchFamily="50" charset="-128"/>
                  <a:cs typeface="Times New Roman" panose="02020603050405020304" pitchFamily="18" charset="0"/>
                </a:rPr>
                <a:t>Crack on grain boundary  </a:t>
              </a:r>
            </a:p>
          </p:txBody>
        </p:sp>
      </p:grpSp>
      <p:grpSp>
        <p:nvGrpSpPr>
          <p:cNvPr id="41" name="グループ化 40">
            <a:extLst>
              <a:ext uri="{FF2B5EF4-FFF2-40B4-BE49-F238E27FC236}">
                <a16:creationId xmlns:a16="http://schemas.microsoft.com/office/drawing/2014/main" id="{6BF45F6A-74B9-066C-43E7-CFD713F6EF75}"/>
              </a:ext>
            </a:extLst>
          </p:cNvPr>
          <p:cNvGrpSpPr/>
          <p:nvPr/>
        </p:nvGrpSpPr>
        <p:grpSpPr>
          <a:xfrm>
            <a:off x="1607645" y="1846076"/>
            <a:ext cx="4580567" cy="3191349"/>
            <a:chOff x="1607645" y="1846076"/>
            <a:chExt cx="4580567" cy="3191349"/>
          </a:xfrm>
        </p:grpSpPr>
        <p:cxnSp>
          <p:nvCxnSpPr>
            <p:cNvPr id="4" name="直線コネクタ 3">
              <a:extLst>
                <a:ext uri="{FF2B5EF4-FFF2-40B4-BE49-F238E27FC236}">
                  <a16:creationId xmlns:a16="http://schemas.microsoft.com/office/drawing/2014/main" id="{B2F40A60-2EEB-7E38-7C5B-471AABDF4DA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021266" y="1851286"/>
              <a:ext cx="0" cy="2790209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タイトル 1">
              <a:extLst>
                <a:ext uri="{FF2B5EF4-FFF2-40B4-BE49-F238E27FC236}">
                  <a16:creationId xmlns:a16="http://schemas.microsoft.com/office/drawing/2014/main" id="{60270E3E-EE33-B083-38DA-A87C37457244}"/>
                </a:ext>
              </a:extLst>
            </p:cNvPr>
            <p:cNvSpPr txBox="1">
              <a:spLocks/>
            </p:cNvSpPr>
            <p:nvPr/>
          </p:nvSpPr>
          <p:spPr bwMode="auto">
            <a:xfrm rot="16200000">
              <a:off x="778089" y="3066126"/>
              <a:ext cx="1972973" cy="3138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987" tIns="35994" rIns="71987" bIns="35994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500">
                  <a:latin typeface="Times New Roman" panose="02020603050405020304" pitchFamily="18" charset="0"/>
                  <a:ea typeface="Meiryo UI" panose="020B0604030504040204" pitchFamily="50" charset="-128"/>
                  <a:cs typeface="Times New Roman" panose="02020603050405020304" pitchFamily="18" charset="0"/>
                </a:rPr>
                <a:t>Frequency</a:t>
              </a:r>
            </a:p>
          </p:txBody>
        </p:sp>
        <p:cxnSp>
          <p:nvCxnSpPr>
            <p:cNvPr id="7" name="直線コネクタ 6">
              <a:extLst>
                <a:ext uri="{FF2B5EF4-FFF2-40B4-BE49-F238E27FC236}">
                  <a16:creationId xmlns:a16="http://schemas.microsoft.com/office/drawing/2014/main" id="{55D7DCCD-3C21-DE29-2A14-1080DC3483A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021266" y="4629582"/>
              <a:ext cx="3970824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タイトル 1">
              <a:extLst>
                <a:ext uri="{FF2B5EF4-FFF2-40B4-BE49-F238E27FC236}">
                  <a16:creationId xmlns:a16="http://schemas.microsoft.com/office/drawing/2014/main" id="{3C1B3363-82EA-AD59-F231-DCBACAE4A1D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3399355" y="4700245"/>
              <a:ext cx="1214643" cy="337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987" tIns="35994" rIns="71987" bIns="35994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500">
                  <a:latin typeface="Times New Roman" panose="02020603050405020304" pitchFamily="18" charset="0"/>
                  <a:ea typeface="Meiryo UI" panose="020B0604030504040204" pitchFamily="50" charset="-128"/>
                  <a:cs typeface="Times New Roman" panose="02020603050405020304" pitchFamily="18" charset="0"/>
                </a:rPr>
                <a:t>Pore size</a:t>
              </a:r>
            </a:p>
          </p:txBody>
        </p:sp>
        <p:sp>
          <p:nvSpPr>
            <p:cNvPr id="9" name="フリーフォーム 121">
              <a:extLst>
                <a:ext uri="{FF2B5EF4-FFF2-40B4-BE49-F238E27FC236}">
                  <a16:creationId xmlns:a16="http://schemas.microsoft.com/office/drawing/2014/main" id="{1AE67D36-7F20-BFC1-F348-CB073192EC9C}"/>
                </a:ext>
              </a:extLst>
            </p:cNvPr>
            <p:cNvSpPr/>
            <p:nvPr/>
          </p:nvSpPr>
          <p:spPr>
            <a:xfrm>
              <a:off x="2241488" y="2592871"/>
              <a:ext cx="575793" cy="2030184"/>
            </a:xfrm>
            <a:custGeom>
              <a:avLst/>
              <a:gdLst>
                <a:gd name="connsiteX0" fmla="*/ 0 w 2916821"/>
                <a:gd name="connsiteY0" fmla="*/ 1412139 h 1423714"/>
                <a:gd name="connsiteX1" fmla="*/ 706056 w 2916821"/>
                <a:gd name="connsiteY1" fmla="*/ 1134347 h 1423714"/>
                <a:gd name="connsiteX2" fmla="*/ 1458410 w 2916821"/>
                <a:gd name="connsiteY2" fmla="*/ 28 h 1423714"/>
                <a:gd name="connsiteX3" fmla="*/ 2176041 w 2916821"/>
                <a:gd name="connsiteY3" fmla="*/ 1099623 h 1423714"/>
                <a:gd name="connsiteX4" fmla="*/ 2916821 w 2916821"/>
                <a:gd name="connsiteY4" fmla="*/ 1423714 h 1423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16821" h="1423714">
                  <a:moveTo>
                    <a:pt x="0" y="1412139"/>
                  </a:moveTo>
                  <a:cubicBezTo>
                    <a:pt x="231494" y="1390919"/>
                    <a:pt x="462988" y="1369699"/>
                    <a:pt x="706056" y="1134347"/>
                  </a:cubicBezTo>
                  <a:cubicBezTo>
                    <a:pt x="949124" y="898995"/>
                    <a:pt x="1213413" y="5815"/>
                    <a:pt x="1458410" y="28"/>
                  </a:cubicBezTo>
                  <a:cubicBezTo>
                    <a:pt x="1703407" y="-5759"/>
                    <a:pt x="1932973" y="862342"/>
                    <a:pt x="2176041" y="1099623"/>
                  </a:cubicBezTo>
                  <a:cubicBezTo>
                    <a:pt x="2419109" y="1336904"/>
                    <a:pt x="2667965" y="1380309"/>
                    <a:pt x="2916821" y="142371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500"/>
            </a:p>
          </p:txBody>
        </p:sp>
        <p:sp>
          <p:nvSpPr>
            <p:cNvPr id="10" name="フリーフォーム 123">
              <a:extLst>
                <a:ext uri="{FF2B5EF4-FFF2-40B4-BE49-F238E27FC236}">
                  <a16:creationId xmlns:a16="http://schemas.microsoft.com/office/drawing/2014/main" id="{9B4B1C54-2B7B-AF2B-1030-2DE8ADC96E3A}"/>
                </a:ext>
              </a:extLst>
            </p:cNvPr>
            <p:cNvSpPr/>
            <p:nvPr/>
          </p:nvSpPr>
          <p:spPr>
            <a:xfrm>
              <a:off x="2329481" y="3429181"/>
              <a:ext cx="1008842" cy="1199864"/>
            </a:xfrm>
            <a:custGeom>
              <a:avLst/>
              <a:gdLst>
                <a:gd name="connsiteX0" fmla="*/ 0 w 3993266"/>
                <a:gd name="connsiteY0" fmla="*/ 1400619 h 1423768"/>
                <a:gd name="connsiteX1" fmla="*/ 717631 w 3993266"/>
                <a:gd name="connsiteY1" fmla="*/ 1064953 h 1423768"/>
                <a:gd name="connsiteX2" fmla="*/ 1423686 w 3993266"/>
                <a:gd name="connsiteY2" fmla="*/ 82 h 1423768"/>
                <a:gd name="connsiteX3" fmla="*/ 2419109 w 3993266"/>
                <a:gd name="connsiteY3" fmla="*/ 1122826 h 1423768"/>
                <a:gd name="connsiteX4" fmla="*/ 3993266 w 3993266"/>
                <a:gd name="connsiteY4" fmla="*/ 1423768 h 14237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993266" h="1423768">
                  <a:moveTo>
                    <a:pt x="0" y="1400619"/>
                  </a:moveTo>
                  <a:cubicBezTo>
                    <a:pt x="240175" y="1349497"/>
                    <a:pt x="480350" y="1298376"/>
                    <a:pt x="717631" y="1064953"/>
                  </a:cubicBezTo>
                  <a:cubicBezTo>
                    <a:pt x="954912" y="831530"/>
                    <a:pt x="1140106" y="-9563"/>
                    <a:pt x="1423686" y="82"/>
                  </a:cubicBezTo>
                  <a:cubicBezTo>
                    <a:pt x="1707266" y="9727"/>
                    <a:pt x="1990846" y="885545"/>
                    <a:pt x="2419109" y="1122826"/>
                  </a:cubicBezTo>
                  <a:cubicBezTo>
                    <a:pt x="2847372" y="1360107"/>
                    <a:pt x="3420319" y="1391937"/>
                    <a:pt x="3993266" y="142376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500"/>
            </a:p>
          </p:txBody>
        </p:sp>
        <p:cxnSp>
          <p:nvCxnSpPr>
            <p:cNvPr id="11" name="直線矢印コネクタ 10">
              <a:extLst>
                <a:ext uri="{FF2B5EF4-FFF2-40B4-BE49-F238E27FC236}">
                  <a16:creationId xmlns:a16="http://schemas.microsoft.com/office/drawing/2014/main" id="{306A8F27-7E2D-DF65-94CB-F2D8CF85B52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508767" y="2296292"/>
              <a:ext cx="75502" cy="2719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タイトル 1">
              <a:extLst>
                <a:ext uri="{FF2B5EF4-FFF2-40B4-BE49-F238E27FC236}">
                  <a16:creationId xmlns:a16="http://schemas.microsoft.com/office/drawing/2014/main" id="{E9570671-4611-909A-5CEF-B505882EE8DB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172798" y="1846076"/>
              <a:ext cx="1815921" cy="337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987" tIns="35994" rIns="71987" bIns="35994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500" dirty="0">
                  <a:latin typeface="Times New Roman" panose="02020603050405020304" pitchFamily="18" charset="0"/>
                  <a:ea typeface="Meiryo UI" panose="020B0604030504040204" pitchFamily="50" charset="-128"/>
                  <a:cs typeface="Times New Roman" panose="02020603050405020304" pitchFamily="18" charset="0"/>
                </a:rPr>
                <a:t>Pores within grain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500" dirty="0">
                  <a:latin typeface="Times New Roman" panose="02020603050405020304" pitchFamily="18" charset="0"/>
                  <a:ea typeface="Meiryo UI" panose="020B0604030504040204" pitchFamily="50" charset="-128"/>
                  <a:cs typeface="Times New Roman" panose="02020603050405020304" pitchFamily="18" charset="0"/>
                </a:rPr>
                <a:t>and on boundaries</a:t>
              </a:r>
            </a:p>
          </p:txBody>
        </p:sp>
        <p:cxnSp>
          <p:nvCxnSpPr>
            <p:cNvPr id="13" name="直線矢印コネクタ 12">
              <a:extLst>
                <a:ext uri="{FF2B5EF4-FFF2-40B4-BE49-F238E27FC236}">
                  <a16:creationId xmlns:a16="http://schemas.microsoft.com/office/drawing/2014/main" id="{7DC85946-7A0C-EF86-9D79-D8C41B263A3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701975" y="2802175"/>
              <a:ext cx="126160" cy="60321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矢印コネクタ 14">
              <a:extLst>
                <a:ext uri="{FF2B5EF4-FFF2-40B4-BE49-F238E27FC236}">
                  <a16:creationId xmlns:a16="http://schemas.microsoft.com/office/drawing/2014/main" id="{7DB7A687-4C3F-4BF3-6123-94A2F09EC05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334637" y="4056545"/>
              <a:ext cx="56206" cy="28822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タイトル 1">
              <a:extLst>
                <a:ext uri="{FF2B5EF4-FFF2-40B4-BE49-F238E27FC236}">
                  <a16:creationId xmlns:a16="http://schemas.microsoft.com/office/drawing/2014/main" id="{F0975B1A-8CF3-2A55-52FF-D1C12AE34C42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830687" y="2379646"/>
              <a:ext cx="1170365" cy="529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987" tIns="35994" rIns="71987" bIns="35994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500" dirty="0">
                  <a:latin typeface="Times New Roman" panose="02020603050405020304" pitchFamily="18" charset="0"/>
                  <a:ea typeface="Meiryo UI" panose="020B0604030504040204" pitchFamily="50" charset="-128"/>
                  <a:cs typeface="Times New Roman" panose="02020603050405020304" pitchFamily="18" charset="0"/>
                </a:rPr>
                <a:t>Pores on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500" dirty="0">
                  <a:latin typeface="Times New Roman" panose="02020603050405020304" pitchFamily="18" charset="0"/>
                  <a:ea typeface="Meiryo UI" panose="020B0604030504040204" pitchFamily="50" charset="-128"/>
                  <a:cs typeface="Times New Roman" panose="02020603050405020304" pitchFamily="18" charset="0"/>
                </a:rPr>
                <a:t>triple points</a:t>
              </a:r>
            </a:p>
          </p:txBody>
        </p:sp>
        <p:cxnSp>
          <p:nvCxnSpPr>
            <p:cNvPr id="17" name="直線コネクタ 16">
              <a:extLst>
                <a:ext uri="{FF2B5EF4-FFF2-40B4-BE49-F238E27FC236}">
                  <a16:creationId xmlns:a16="http://schemas.microsoft.com/office/drawing/2014/main" id="{53EA6832-F097-17EE-4F75-969F2B730AA0}"/>
                </a:ext>
              </a:extLst>
            </p:cNvPr>
            <p:cNvCxnSpPr/>
            <p:nvPr/>
          </p:nvCxnSpPr>
          <p:spPr bwMode="auto">
            <a:xfrm flipV="1">
              <a:off x="4286950" y="2236569"/>
              <a:ext cx="452" cy="1527915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コネクタ 17">
              <a:extLst>
                <a:ext uri="{FF2B5EF4-FFF2-40B4-BE49-F238E27FC236}">
                  <a16:creationId xmlns:a16="http://schemas.microsoft.com/office/drawing/2014/main" id="{C262EAFB-2A08-77F7-521B-5DC8ACBC8D8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283062" y="3762798"/>
              <a:ext cx="1765049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矢印: 右 81">
              <a:extLst>
                <a:ext uri="{FF2B5EF4-FFF2-40B4-BE49-F238E27FC236}">
                  <a16:creationId xmlns:a16="http://schemas.microsoft.com/office/drawing/2014/main" id="{AD5D06E5-CB9B-7319-E364-6A4264134877}"/>
                </a:ext>
              </a:extLst>
            </p:cNvPr>
            <p:cNvSpPr/>
            <p:nvPr/>
          </p:nvSpPr>
          <p:spPr>
            <a:xfrm rot="16200000">
              <a:off x="4527682" y="4033291"/>
              <a:ext cx="598994" cy="214168"/>
            </a:xfrm>
            <a:prstGeom prst="rightArrow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500"/>
            </a:p>
          </p:txBody>
        </p:sp>
        <p:sp>
          <p:nvSpPr>
            <p:cNvPr id="20" name="正方形/長方形 19">
              <a:extLst>
                <a:ext uri="{FF2B5EF4-FFF2-40B4-BE49-F238E27FC236}">
                  <a16:creationId xmlns:a16="http://schemas.microsoft.com/office/drawing/2014/main" id="{A1BA81BC-E8F1-C693-4D62-AA7B030CE60B}"/>
                </a:ext>
              </a:extLst>
            </p:cNvPr>
            <p:cNvSpPr/>
            <p:nvPr/>
          </p:nvSpPr>
          <p:spPr>
            <a:xfrm>
              <a:off x="4140250" y="2073785"/>
              <a:ext cx="2002237" cy="184014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500"/>
            </a:p>
          </p:txBody>
        </p:sp>
        <p:sp>
          <p:nvSpPr>
            <p:cNvPr id="30" name="テキスト ボックス 29">
              <a:extLst>
                <a:ext uri="{FF2B5EF4-FFF2-40B4-BE49-F238E27FC236}">
                  <a16:creationId xmlns:a16="http://schemas.microsoft.com/office/drawing/2014/main" id="{58DF369A-1E1B-19C3-6990-A493B41AC159}"/>
                </a:ext>
              </a:extLst>
            </p:cNvPr>
            <p:cNvSpPr txBox="1"/>
            <p:nvPr/>
          </p:nvSpPr>
          <p:spPr>
            <a:xfrm>
              <a:off x="4509157" y="2316998"/>
              <a:ext cx="1679055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ore distribution of possible fracture initiation points</a:t>
              </a:r>
              <a:endParaRPr kumimoji="1"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フリーフォーム 179">
              <a:extLst>
                <a:ext uri="{FF2B5EF4-FFF2-40B4-BE49-F238E27FC236}">
                  <a16:creationId xmlns:a16="http://schemas.microsoft.com/office/drawing/2014/main" id="{1207C09C-007F-5B69-45F7-23CF662E3033}"/>
                </a:ext>
              </a:extLst>
            </p:cNvPr>
            <p:cNvSpPr/>
            <p:nvPr/>
          </p:nvSpPr>
          <p:spPr>
            <a:xfrm>
              <a:off x="4519736" y="2343419"/>
              <a:ext cx="1233269" cy="1419544"/>
            </a:xfrm>
            <a:custGeom>
              <a:avLst/>
              <a:gdLst>
                <a:gd name="connsiteX0" fmla="*/ 0 w 2268638"/>
                <a:gd name="connsiteY0" fmla="*/ 0 h 1817225"/>
                <a:gd name="connsiteX1" fmla="*/ 509287 w 2268638"/>
                <a:gd name="connsiteY1" fmla="*/ 1435261 h 1817225"/>
                <a:gd name="connsiteX2" fmla="*/ 2268638 w 2268638"/>
                <a:gd name="connsiteY2" fmla="*/ 1817225 h 1817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68638" h="1817225">
                  <a:moveTo>
                    <a:pt x="0" y="0"/>
                  </a:moveTo>
                  <a:cubicBezTo>
                    <a:pt x="65590" y="566195"/>
                    <a:pt x="131181" y="1132390"/>
                    <a:pt x="509287" y="1435261"/>
                  </a:cubicBezTo>
                  <a:cubicBezTo>
                    <a:pt x="887393" y="1738132"/>
                    <a:pt x="1578015" y="1777678"/>
                    <a:pt x="2268638" y="1817225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500"/>
            </a:p>
          </p:txBody>
        </p:sp>
        <p:cxnSp>
          <p:nvCxnSpPr>
            <p:cNvPr id="32" name="直線矢印コネクタ 31">
              <a:extLst>
                <a:ext uri="{FF2B5EF4-FFF2-40B4-BE49-F238E27FC236}">
                  <a16:creationId xmlns:a16="http://schemas.microsoft.com/office/drawing/2014/main" id="{139E1E08-2AEB-6D02-2DE0-0EF75DB1CD98}"/>
                </a:ext>
              </a:extLst>
            </p:cNvPr>
            <p:cNvCxnSpPr/>
            <p:nvPr/>
          </p:nvCxnSpPr>
          <p:spPr>
            <a:xfrm flipH="1">
              <a:off x="4877126" y="3102530"/>
              <a:ext cx="218996" cy="39123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正方形/長方形 32">
              <a:extLst>
                <a:ext uri="{FF2B5EF4-FFF2-40B4-BE49-F238E27FC236}">
                  <a16:creationId xmlns:a16="http://schemas.microsoft.com/office/drawing/2014/main" id="{A0E66B04-8D00-2578-E1ED-A819F17652F6}"/>
                </a:ext>
              </a:extLst>
            </p:cNvPr>
            <p:cNvSpPr/>
            <p:nvPr/>
          </p:nvSpPr>
          <p:spPr>
            <a:xfrm>
              <a:off x="4021015" y="4454769"/>
              <a:ext cx="1572099" cy="167516"/>
            </a:xfrm>
            <a:prstGeom prst="rect">
              <a:avLst/>
            </a:prstGeom>
            <a:pattFill prst="ltUpDiag">
              <a:fgClr>
                <a:schemeClr val="tx1">
                  <a:lumMod val="65000"/>
                  <a:lumOff val="35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500"/>
            </a:p>
          </p:txBody>
        </p:sp>
        <p:sp>
          <p:nvSpPr>
            <p:cNvPr id="36" name="フリーフォーム 1">
              <a:extLst>
                <a:ext uri="{FF2B5EF4-FFF2-40B4-BE49-F238E27FC236}">
                  <a16:creationId xmlns:a16="http://schemas.microsoft.com/office/drawing/2014/main" id="{D5C450A0-9BB5-5F17-A65F-D48A8097D84D}"/>
                </a:ext>
              </a:extLst>
            </p:cNvPr>
            <p:cNvSpPr/>
            <p:nvPr/>
          </p:nvSpPr>
          <p:spPr>
            <a:xfrm>
              <a:off x="2586925" y="4286543"/>
              <a:ext cx="2517371" cy="342169"/>
            </a:xfrm>
            <a:custGeom>
              <a:avLst/>
              <a:gdLst>
                <a:gd name="connsiteX0" fmla="*/ 0 w 4194810"/>
                <a:gd name="connsiteY0" fmla="*/ 857271 h 857271"/>
                <a:gd name="connsiteX1" fmla="*/ 525780 w 4194810"/>
                <a:gd name="connsiteY1" fmla="*/ 651531 h 857271"/>
                <a:gd name="connsiteX2" fmla="*/ 1040130 w 4194810"/>
                <a:gd name="connsiteY2" fmla="*/ 21 h 857271"/>
                <a:gd name="connsiteX3" fmla="*/ 2183130 w 4194810"/>
                <a:gd name="connsiteY3" fmla="*/ 674391 h 857271"/>
                <a:gd name="connsiteX4" fmla="*/ 4194810 w 4194810"/>
                <a:gd name="connsiteY4" fmla="*/ 857271 h 857271"/>
                <a:gd name="connsiteX0" fmla="*/ 0 w 4194810"/>
                <a:gd name="connsiteY0" fmla="*/ 861639 h 861639"/>
                <a:gd name="connsiteX1" fmla="*/ 697230 w 4194810"/>
                <a:gd name="connsiteY1" fmla="*/ 410612 h 861639"/>
                <a:gd name="connsiteX2" fmla="*/ 1040130 w 4194810"/>
                <a:gd name="connsiteY2" fmla="*/ 4389 h 861639"/>
                <a:gd name="connsiteX3" fmla="*/ 2183130 w 4194810"/>
                <a:gd name="connsiteY3" fmla="*/ 678759 h 861639"/>
                <a:gd name="connsiteX4" fmla="*/ 4194810 w 4194810"/>
                <a:gd name="connsiteY4" fmla="*/ 861639 h 861639"/>
                <a:gd name="connsiteX0" fmla="*/ 0 w 3947160"/>
                <a:gd name="connsiteY0" fmla="*/ 861639 h 861639"/>
                <a:gd name="connsiteX1" fmla="*/ 449580 w 3947160"/>
                <a:gd name="connsiteY1" fmla="*/ 410612 h 861639"/>
                <a:gd name="connsiteX2" fmla="*/ 792480 w 3947160"/>
                <a:gd name="connsiteY2" fmla="*/ 4389 h 861639"/>
                <a:gd name="connsiteX3" fmla="*/ 1935480 w 3947160"/>
                <a:gd name="connsiteY3" fmla="*/ 678759 h 861639"/>
                <a:gd name="connsiteX4" fmla="*/ 3947160 w 3947160"/>
                <a:gd name="connsiteY4" fmla="*/ 861639 h 861639"/>
                <a:gd name="connsiteX0" fmla="*/ 0 w 3947160"/>
                <a:gd name="connsiteY0" fmla="*/ 861639 h 861639"/>
                <a:gd name="connsiteX1" fmla="*/ 449580 w 3947160"/>
                <a:gd name="connsiteY1" fmla="*/ 410612 h 861639"/>
                <a:gd name="connsiteX2" fmla="*/ 792480 w 3947160"/>
                <a:gd name="connsiteY2" fmla="*/ 4389 h 861639"/>
                <a:gd name="connsiteX3" fmla="*/ 1935480 w 3947160"/>
                <a:gd name="connsiteY3" fmla="*/ 678759 h 861639"/>
                <a:gd name="connsiteX4" fmla="*/ 3947160 w 3947160"/>
                <a:gd name="connsiteY4" fmla="*/ 861639 h 861639"/>
                <a:gd name="connsiteX0" fmla="*/ 0 w 3947160"/>
                <a:gd name="connsiteY0" fmla="*/ 859460 h 859460"/>
                <a:gd name="connsiteX1" fmla="*/ 525780 w 3947160"/>
                <a:gd name="connsiteY1" fmla="*/ 473843 h 859460"/>
                <a:gd name="connsiteX2" fmla="*/ 792480 w 3947160"/>
                <a:gd name="connsiteY2" fmla="*/ 2210 h 859460"/>
                <a:gd name="connsiteX3" fmla="*/ 1935480 w 3947160"/>
                <a:gd name="connsiteY3" fmla="*/ 676580 h 859460"/>
                <a:gd name="connsiteX4" fmla="*/ 3947160 w 3947160"/>
                <a:gd name="connsiteY4" fmla="*/ 859460 h 859460"/>
                <a:gd name="connsiteX0" fmla="*/ 0 w 3947160"/>
                <a:gd name="connsiteY0" fmla="*/ 860032 h 860032"/>
                <a:gd name="connsiteX1" fmla="*/ 525780 w 3947160"/>
                <a:gd name="connsiteY1" fmla="*/ 474415 h 860032"/>
                <a:gd name="connsiteX2" fmla="*/ 792480 w 3947160"/>
                <a:gd name="connsiteY2" fmla="*/ 2782 h 860032"/>
                <a:gd name="connsiteX3" fmla="*/ 1935480 w 3947160"/>
                <a:gd name="connsiteY3" fmla="*/ 677152 h 860032"/>
                <a:gd name="connsiteX4" fmla="*/ 3947160 w 3947160"/>
                <a:gd name="connsiteY4" fmla="*/ 860032 h 860032"/>
                <a:gd name="connsiteX0" fmla="*/ 0 w 3947160"/>
                <a:gd name="connsiteY0" fmla="*/ 860623 h 860623"/>
                <a:gd name="connsiteX1" fmla="*/ 478155 w 3947160"/>
                <a:gd name="connsiteY1" fmla="*/ 458653 h 860623"/>
                <a:gd name="connsiteX2" fmla="*/ 792480 w 3947160"/>
                <a:gd name="connsiteY2" fmla="*/ 3373 h 860623"/>
                <a:gd name="connsiteX3" fmla="*/ 1935480 w 3947160"/>
                <a:gd name="connsiteY3" fmla="*/ 677743 h 860623"/>
                <a:gd name="connsiteX4" fmla="*/ 3947160 w 3947160"/>
                <a:gd name="connsiteY4" fmla="*/ 860623 h 860623"/>
                <a:gd name="connsiteX0" fmla="*/ 0 w 3947160"/>
                <a:gd name="connsiteY0" fmla="*/ 860623 h 860623"/>
                <a:gd name="connsiteX1" fmla="*/ 478155 w 3947160"/>
                <a:gd name="connsiteY1" fmla="*/ 458653 h 860623"/>
                <a:gd name="connsiteX2" fmla="*/ 792480 w 3947160"/>
                <a:gd name="connsiteY2" fmla="*/ 3373 h 860623"/>
                <a:gd name="connsiteX3" fmla="*/ 1935480 w 3947160"/>
                <a:gd name="connsiteY3" fmla="*/ 677743 h 860623"/>
                <a:gd name="connsiteX4" fmla="*/ 3947160 w 3947160"/>
                <a:gd name="connsiteY4" fmla="*/ 860623 h 860623"/>
                <a:gd name="connsiteX0" fmla="*/ 0 w 3947160"/>
                <a:gd name="connsiteY0" fmla="*/ 860029 h 860029"/>
                <a:gd name="connsiteX1" fmla="*/ 478155 w 3947160"/>
                <a:gd name="connsiteY1" fmla="*/ 458059 h 860029"/>
                <a:gd name="connsiteX2" fmla="*/ 792480 w 3947160"/>
                <a:gd name="connsiteY2" fmla="*/ 2779 h 860029"/>
                <a:gd name="connsiteX3" fmla="*/ 1935480 w 3947160"/>
                <a:gd name="connsiteY3" fmla="*/ 677149 h 860029"/>
                <a:gd name="connsiteX4" fmla="*/ 3947160 w 3947160"/>
                <a:gd name="connsiteY4" fmla="*/ 860029 h 860029"/>
                <a:gd name="connsiteX0" fmla="*/ 0 w 3947160"/>
                <a:gd name="connsiteY0" fmla="*/ 860565 h 860565"/>
                <a:gd name="connsiteX1" fmla="*/ 449580 w 3947160"/>
                <a:gd name="connsiteY1" fmla="*/ 442243 h 860565"/>
                <a:gd name="connsiteX2" fmla="*/ 792480 w 3947160"/>
                <a:gd name="connsiteY2" fmla="*/ 3315 h 860565"/>
                <a:gd name="connsiteX3" fmla="*/ 1935480 w 3947160"/>
                <a:gd name="connsiteY3" fmla="*/ 677685 h 860565"/>
                <a:gd name="connsiteX4" fmla="*/ 3947160 w 3947160"/>
                <a:gd name="connsiteY4" fmla="*/ 860565 h 860565"/>
                <a:gd name="connsiteX0" fmla="*/ 0 w 3947160"/>
                <a:gd name="connsiteY0" fmla="*/ 860289 h 860289"/>
                <a:gd name="connsiteX1" fmla="*/ 449580 w 3947160"/>
                <a:gd name="connsiteY1" fmla="*/ 441967 h 860289"/>
                <a:gd name="connsiteX2" fmla="*/ 792480 w 3947160"/>
                <a:gd name="connsiteY2" fmla="*/ 3039 h 860289"/>
                <a:gd name="connsiteX3" fmla="*/ 1935480 w 3947160"/>
                <a:gd name="connsiteY3" fmla="*/ 677409 h 860289"/>
                <a:gd name="connsiteX4" fmla="*/ 3947160 w 3947160"/>
                <a:gd name="connsiteY4" fmla="*/ 860289 h 860289"/>
                <a:gd name="connsiteX0" fmla="*/ 0 w 3947160"/>
                <a:gd name="connsiteY0" fmla="*/ 860419 h 860419"/>
                <a:gd name="connsiteX1" fmla="*/ 449580 w 3947160"/>
                <a:gd name="connsiteY1" fmla="*/ 442097 h 860419"/>
                <a:gd name="connsiteX2" fmla="*/ 792480 w 3947160"/>
                <a:gd name="connsiteY2" fmla="*/ 3169 h 860419"/>
                <a:gd name="connsiteX3" fmla="*/ 1935480 w 3947160"/>
                <a:gd name="connsiteY3" fmla="*/ 677539 h 860419"/>
                <a:gd name="connsiteX4" fmla="*/ 3947160 w 3947160"/>
                <a:gd name="connsiteY4" fmla="*/ 860419 h 860419"/>
                <a:gd name="connsiteX0" fmla="*/ 0 w 3947160"/>
                <a:gd name="connsiteY0" fmla="*/ 859495 h 859495"/>
                <a:gd name="connsiteX1" fmla="*/ 449580 w 3947160"/>
                <a:gd name="connsiteY1" fmla="*/ 441173 h 859495"/>
                <a:gd name="connsiteX2" fmla="*/ 792480 w 3947160"/>
                <a:gd name="connsiteY2" fmla="*/ 2245 h 859495"/>
                <a:gd name="connsiteX3" fmla="*/ 1935480 w 3947160"/>
                <a:gd name="connsiteY3" fmla="*/ 676615 h 859495"/>
                <a:gd name="connsiteX4" fmla="*/ 3947160 w 3947160"/>
                <a:gd name="connsiteY4" fmla="*/ 859495 h 859495"/>
                <a:gd name="connsiteX0" fmla="*/ 0 w 3947160"/>
                <a:gd name="connsiteY0" fmla="*/ 859495 h 859495"/>
                <a:gd name="connsiteX1" fmla="*/ 449580 w 3947160"/>
                <a:gd name="connsiteY1" fmla="*/ 441173 h 859495"/>
                <a:gd name="connsiteX2" fmla="*/ 792480 w 3947160"/>
                <a:gd name="connsiteY2" fmla="*/ 2245 h 859495"/>
                <a:gd name="connsiteX3" fmla="*/ 1935480 w 3947160"/>
                <a:gd name="connsiteY3" fmla="*/ 676615 h 859495"/>
                <a:gd name="connsiteX4" fmla="*/ 3947160 w 3947160"/>
                <a:gd name="connsiteY4" fmla="*/ 859495 h 859495"/>
                <a:gd name="connsiteX0" fmla="*/ 0 w 3947160"/>
                <a:gd name="connsiteY0" fmla="*/ 859495 h 859495"/>
                <a:gd name="connsiteX1" fmla="*/ 449580 w 3947160"/>
                <a:gd name="connsiteY1" fmla="*/ 441173 h 859495"/>
                <a:gd name="connsiteX2" fmla="*/ 792480 w 3947160"/>
                <a:gd name="connsiteY2" fmla="*/ 2245 h 859495"/>
                <a:gd name="connsiteX3" fmla="*/ 1935480 w 3947160"/>
                <a:gd name="connsiteY3" fmla="*/ 676615 h 859495"/>
                <a:gd name="connsiteX4" fmla="*/ 3947160 w 3947160"/>
                <a:gd name="connsiteY4" fmla="*/ 859495 h 859495"/>
                <a:gd name="connsiteX0" fmla="*/ 0 w 3947160"/>
                <a:gd name="connsiteY0" fmla="*/ 859495 h 859495"/>
                <a:gd name="connsiteX1" fmla="*/ 449580 w 3947160"/>
                <a:gd name="connsiteY1" fmla="*/ 441173 h 859495"/>
                <a:gd name="connsiteX2" fmla="*/ 792480 w 3947160"/>
                <a:gd name="connsiteY2" fmla="*/ 2245 h 859495"/>
                <a:gd name="connsiteX3" fmla="*/ 1935480 w 3947160"/>
                <a:gd name="connsiteY3" fmla="*/ 676615 h 859495"/>
                <a:gd name="connsiteX4" fmla="*/ 3947160 w 3947160"/>
                <a:gd name="connsiteY4" fmla="*/ 859495 h 859495"/>
                <a:gd name="connsiteX0" fmla="*/ 0 w 3947160"/>
                <a:gd name="connsiteY0" fmla="*/ 859495 h 859495"/>
                <a:gd name="connsiteX1" fmla="*/ 449580 w 3947160"/>
                <a:gd name="connsiteY1" fmla="*/ 441173 h 859495"/>
                <a:gd name="connsiteX2" fmla="*/ 792480 w 3947160"/>
                <a:gd name="connsiteY2" fmla="*/ 2245 h 859495"/>
                <a:gd name="connsiteX3" fmla="*/ 1935480 w 3947160"/>
                <a:gd name="connsiteY3" fmla="*/ 676615 h 859495"/>
                <a:gd name="connsiteX4" fmla="*/ 3947160 w 3947160"/>
                <a:gd name="connsiteY4" fmla="*/ 859495 h 859495"/>
                <a:gd name="connsiteX0" fmla="*/ 0 w 3947160"/>
                <a:gd name="connsiteY0" fmla="*/ 859495 h 859495"/>
                <a:gd name="connsiteX1" fmla="*/ 449580 w 3947160"/>
                <a:gd name="connsiteY1" fmla="*/ 441173 h 859495"/>
                <a:gd name="connsiteX2" fmla="*/ 792480 w 3947160"/>
                <a:gd name="connsiteY2" fmla="*/ 2245 h 859495"/>
                <a:gd name="connsiteX3" fmla="*/ 1935480 w 3947160"/>
                <a:gd name="connsiteY3" fmla="*/ 676615 h 859495"/>
                <a:gd name="connsiteX4" fmla="*/ 3947160 w 3947160"/>
                <a:gd name="connsiteY4" fmla="*/ 859495 h 859495"/>
                <a:gd name="connsiteX0" fmla="*/ 0 w 3947160"/>
                <a:gd name="connsiteY0" fmla="*/ 859495 h 859495"/>
                <a:gd name="connsiteX1" fmla="*/ 449580 w 3947160"/>
                <a:gd name="connsiteY1" fmla="*/ 441173 h 859495"/>
                <a:gd name="connsiteX2" fmla="*/ 792480 w 3947160"/>
                <a:gd name="connsiteY2" fmla="*/ 2245 h 859495"/>
                <a:gd name="connsiteX3" fmla="*/ 1935480 w 3947160"/>
                <a:gd name="connsiteY3" fmla="*/ 676615 h 859495"/>
                <a:gd name="connsiteX4" fmla="*/ 3947160 w 3947160"/>
                <a:gd name="connsiteY4" fmla="*/ 859495 h 859495"/>
                <a:gd name="connsiteX0" fmla="*/ 0 w 3947160"/>
                <a:gd name="connsiteY0" fmla="*/ 857382 h 857382"/>
                <a:gd name="connsiteX1" fmla="*/ 449580 w 3947160"/>
                <a:gd name="connsiteY1" fmla="*/ 439060 h 857382"/>
                <a:gd name="connsiteX2" fmla="*/ 792480 w 3947160"/>
                <a:gd name="connsiteY2" fmla="*/ 132 h 857382"/>
                <a:gd name="connsiteX3" fmla="*/ 1935480 w 3947160"/>
                <a:gd name="connsiteY3" fmla="*/ 674502 h 857382"/>
                <a:gd name="connsiteX4" fmla="*/ 3947160 w 3947160"/>
                <a:gd name="connsiteY4" fmla="*/ 857382 h 857382"/>
                <a:gd name="connsiteX0" fmla="*/ 0 w 3947160"/>
                <a:gd name="connsiteY0" fmla="*/ 857382 h 857382"/>
                <a:gd name="connsiteX1" fmla="*/ 449580 w 3947160"/>
                <a:gd name="connsiteY1" fmla="*/ 439060 h 857382"/>
                <a:gd name="connsiteX2" fmla="*/ 792480 w 3947160"/>
                <a:gd name="connsiteY2" fmla="*/ 132 h 857382"/>
                <a:gd name="connsiteX3" fmla="*/ 1935480 w 3947160"/>
                <a:gd name="connsiteY3" fmla="*/ 674502 h 857382"/>
                <a:gd name="connsiteX4" fmla="*/ 3947160 w 3947160"/>
                <a:gd name="connsiteY4" fmla="*/ 857382 h 857382"/>
                <a:gd name="connsiteX0" fmla="*/ 0 w 3947160"/>
                <a:gd name="connsiteY0" fmla="*/ 857382 h 857382"/>
                <a:gd name="connsiteX1" fmla="*/ 449580 w 3947160"/>
                <a:gd name="connsiteY1" fmla="*/ 439060 h 857382"/>
                <a:gd name="connsiteX2" fmla="*/ 792480 w 3947160"/>
                <a:gd name="connsiteY2" fmla="*/ 132 h 857382"/>
                <a:gd name="connsiteX3" fmla="*/ 1935480 w 3947160"/>
                <a:gd name="connsiteY3" fmla="*/ 674502 h 857382"/>
                <a:gd name="connsiteX4" fmla="*/ 3947160 w 3947160"/>
                <a:gd name="connsiteY4" fmla="*/ 857382 h 857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947160" h="857382">
                  <a:moveTo>
                    <a:pt x="0" y="857382"/>
                  </a:moveTo>
                  <a:cubicBezTo>
                    <a:pt x="242887" y="817774"/>
                    <a:pt x="365125" y="622818"/>
                    <a:pt x="449580" y="439060"/>
                  </a:cubicBezTo>
                  <a:cubicBezTo>
                    <a:pt x="534035" y="255302"/>
                    <a:pt x="559117" y="9950"/>
                    <a:pt x="792480" y="132"/>
                  </a:cubicBezTo>
                  <a:cubicBezTo>
                    <a:pt x="1025843" y="-9686"/>
                    <a:pt x="1409700" y="531627"/>
                    <a:pt x="1935480" y="674502"/>
                  </a:cubicBezTo>
                  <a:cubicBezTo>
                    <a:pt x="2461260" y="817377"/>
                    <a:pt x="3204210" y="837379"/>
                    <a:pt x="3947160" y="85738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500"/>
            </a:p>
          </p:txBody>
        </p:sp>
        <p:sp>
          <p:nvSpPr>
            <p:cNvPr id="37" name="正方形/長方形 36">
              <a:extLst>
                <a:ext uri="{FF2B5EF4-FFF2-40B4-BE49-F238E27FC236}">
                  <a16:creationId xmlns:a16="http://schemas.microsoft.com/office/drawing/2014/main" id="{A37BB8F9-779B-59A4-75D1-92D9EDAEF212}"/>
                </a:ext>
              </a:extLst>
            </p:cNvPr>
            <p:cNvSpPr/>
            <p:nvPr/>
          </p:nvSpPr>
          <p:spPr>
            <a:xfrm>
              <a:off x="4572478" y="4097855"/>
              <a:ext cx="509400" cy="2236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500"/>
            </a:p>
          </p:txBody>
        </p:sp>
        <p:sp>
          <p:nvSpPr>
            <p:cNvPr id="43" name="テキスト ボックス 42">
              <a:extLst>
                <a:ext uri="{FF2B5EF4-FFF2-40B4-BE49-F238E27FC236}">
                  <a16:creationId xmlns:a16="http://schemas.microsoft.com/office/drawing/2014/main" id="{81E891E0-690A-D498-8F21-8F28C5533F02}"/>
                </a:ext>
              </a:extLst>
            </p:cNvPr>
            <p:cNvSpPr txBox="1"/>
            <p:nvPr/>
          </p:nvSpPr>
          <p:spPr>
            <a:xfrm>
              <a:off x="4252421" y="4028973"/>
              <a:ext cx="1340241" cy="2812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Extreme</a:t>
              </a:r>
              <a:r>
                <a:rPr kumimoji="1" lang="ja-JP" altLang="en-US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value side</a:t>
              </a:r>
              <a:endParaRPr kumimoji="1" lang="ja-JP" altLang="en-US" sz="1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テキスト ボックス 39">
              <a:extLst>
                <a:ext uri="{FF2B5EF4-FFF2-40B4-BE49-F238E27FC236}">
                  <a16:creationId xmlns:a16="http://schemas.microsoft.com/office/drawing/2014/main" id="{58DF369A-1E1B-19C3-6990-A493B41AC159}"/>
                </a:ext>
              </a:extLst>
            </p:cNvPr>
            <p:cNvSpPr txBox="1"/>
            <p:nvPr/>
          </p:nvSpPr>
          <p:spPr>
            <a:xfrm>
              <a:off x="5045976" y="3325184"/>
              <a:ext cx="1001959" cy="3206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GP model</a:t>
              </a:r>
              <a:endParaRPr kumimoji="1" lang="ja-JP" altLang="en-US" sz="1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L 字 25">
              <a:extLst>
                <a:ext uri="{FF2B5EF4-FFF2-40B4-BE49-F238E27FC236}">
                  <a16:creationId xmlns:a16="http://schemas.microsoft.com/office/drawing/2014/main" id="{6CD394A5-015E-9720-A47D-6108B0E1B5D9}"/>
                </a:ext>
              </a:extLst>
            </p:cNvPr>
            <p:cNvSpPr/>
            <p:nvPr/>
          </p:nvSpPr>
          <p:spPr>
            <a:xfrm>
              <a:off x="4038248" y="3612356"/>
              <a:ext cx="244814" cy="355317"/>
            </a:xfrm>
            <a:prstGeom prst="corne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4" name="タイトル 1">
              <a:extLst>
                <a:ext uri="{FF2B5EF4-FFF2-40B4-BE49-F238E27FC236}">
                  <a16:creationId xmlns:a16="http://schemas.microsoft.com/office/drawing/2014/main" id="{359F172F-07DB-BF34-F98B-AAA4FE9052E6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789595" y="3476055"/>
              <a:ext cx="1551178" cy="693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987" tIns="35994" rIns="71987" bIns="35994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 eaLnBrk="1" hangingPunct="1">
                <a:lnSpc>
                  <a:spcPts val="1500"/>
                </a:lnSpc>
                <a:spcBef>
                  <a:spcPct val="0"/>
                </a:spcBef>
                <a:buFontTx/>
                <a:buNone/>
              </a:pPr>
              <a:r>
                <a:rPr lang="en-US" altLang="ja-JP" sz="1400" dirty="0">
                  <a:effectLst>
                    <a:glow rad="63500">
                      <a:schemeClr val="bg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ea typeface="Meiryo UI" panose="020B0604030504040204" pitchFamily="50" charset="-128"/>
                  <a:cs typeface="Times New Roman" panose="02020603050405020304" pitchFamily="18" charset="0"/>
                </a:rPr>
                <a:t>Defects comprising agglomerated por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73257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3944E7D2-95A5-5877-A4BF-109A07AE8EFF}"/>
              </a:ext>
            </a:extLst>
          </p:cNvPr>
          <p:cNvSpPr txBox="1"/>
          <p:nvPr/>
        </p:nvSpPr>
        <p:spPr>
          <a:xfrm>
            <a:off x="25404" y="75632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Figure 10</a:t>
            </a:r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グループ化 3">
            <a:extLst>
              <a:ext uri="{FF2B5EF4-FFF2-40B4-BE49-F238E27FC236}">
                <a16:creationId xmlns:a16="http://schemas.microsoft.com/office/drawing/2014/main" id="{FE8A66FD-E493-68ED-0C13-4C5A9F5019DC}"/>
              </a:ext>
            </a:extLst>
          </p:cNvPr>
          <p:cNvGrpSpPr/>
          <p:nvPr/>
        </p:nvGrpSpPr>
        <p:grpSpPr>
          <a:xfrm>
            <a:off x="1491971" y="3212885"/>
            <a:ext cx="4374000" cy="3502855"/>
            <a:chOff x="1491971" y="3212885"/>
            <a:chExt cx="4374000" cy="3502855"/>
          </a:xfrm>
        </p:grpSpPr>
        <p:pic>
          <p:nvPicPr>
            <p:cNvPr id="6" name="図 5">
              <a:extLst>
                <a:ext uri="{FF2B5EF4-FFF2-40B4-BE49-F238E27FC236}">
                  <a16:creationId xmlns:a16="http://schemas.microsoft.com/office/drawing/2014/main" id="{3C29B214-1EDE-6C0E-D369-AFF9A5F93B6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91971" y="3212885"/>
              <a:ext cx="4374000" cy="3502855"/>
            </a:xfrm>
            <a:prstGeom prst="rect">
              <a:avLst/>
            </a:prstGeom>
          </p:spPr>
        </p:pic>
        <p:sp>
          <p:nvSpPr>
            <p:cNvPr id="30" name="楕円 29">
              <a:extLst>
                <a:ext uri="{FF2B5EF4-FFF2-40B4-BE49-F238E27FC236}">
                  <a16:creationId xmlns:a16="http://schemas.microsoft.com/office/drawing/2014/main" id="{FC889449-DEAE-321D-6807-D8312BDC9CC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491426" y="3541195"/>
              <a:ext cx="108000" cy="10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000"/>
            </a:p>
          </p:txBody>
        </p:sp>
        <p:cxnSp>
          <p:nvCxnSpPr>
            <p:cNvPr id="31" name="直線コネクタ 30">
              <a:extLst>
                <a:ext uri="{FF2B5EF4-FFF2-40B4-BE49-F238E27FC236}">
                  <a16:creationId xmlns:a16="http://schemas.microsoft.com/office/drawing/2014/main" id="{0D495C5C-C230-85D5-249D-F9374F36FE08}"/>
                </a:ext>
              </a:extLst>
            </p:cNvPr>
            <p:cNvCxnSpPr>
              <a:cxnSpLocks/>
            </p:cNvCxnSpPr>
            <p:nvPr/>
          </p:nvCxnSpPr>
          <p:spPr>
            <a:xfrm>
              <a:off x="2410426" y="3882032"/>
              <a:ext cx="270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テキスト ボックス 31">
              <a:extLst>
                <a:ext uri="{FF2B5EF4-FFF2-40B4-BE49-F238E27FC236}">
                  <a16:creationId xmlns:a16="http://schemas.microsoft.com/office/drawing/2014/main" id="{C513A3AC-9383-A66F-D089-74BD3C15FF82}"/>
                </a:ext>
              </a:extLst>
            </p:cNvPr>
            <p:cNvSpPr txBox="1"/>
            <p:nvPr/>
          </p:nvSpPr>
          <p:spPr>
            <a:xfrm>
              <a:off x="2770436" y="3433613"/>
              <a:ext cx="73266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SEM</a:t>
              </a:r>
              <a:endParaRPr kumimoji="1" lang="ja-JP" altLang="en-US" sz="1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テキスト ボックス 32">
              <a:extLst>
                <a:ext uri="{FF2B5EF4-FFF2-40B4-BE49-F238E27FC236}">
                  <a16:creationId xmlns:a16="http://schemas.microsoft.com/office/drawing/2014/main" id="{AE2747B0-5659-13B0-75EE-94DE57B5583A}"/>
                </a:ext>
              </a:extLst>
            </p:cNvPr>
            <p:cNvSpPr txBox="1"/>
            <p:nvPr/>
          </p:nvSpPr>
          <p:spPr>
            <a:xfrm>
              <a:off x="2770436" y="3720450"/>
              <a:ext cx="73266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Fitting</a:t>
              </a:r>
              <a:endParaRPr kumimoji="1" lang="ja-JP" altLang="en-US" sz="1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オブジェクト 2">
              <a:extLst>
                <a:ext uri="{FF2B5EF4-FFF2-40B4-BE49-F238E27FC236}">
                  <a16:creationId xmlns:a16="http://schemas.microsoft.com/office/drawing/2014/main" id="{D929F027-B0B7-2D5D-5C11-6900EF13F5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126879"/>
                </p:ext>
              </p:extLst>
            </p:nvPr>
          </p:nvGraphicFramePr>
          <p:xfrm>
            <a:off x="3565085" y="5220741"/>
            <a:ext cx="22098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09680" imgH="761760" progId="Equation.DSMT4">
                    <p:embed/>
                  </p:oleObj>
                </mc:Choice>
                <mc:Fallback>
                  <p:oleObj name="Equation" r:id="rId3" imgW="2209680" imgH="761760" progId="Equation.DSMT4">
                    <p:embed/>
                    <p:pic>
                      <p:nvPicPr>
                        <p:cNvPr id="3" name="オブジェクト 2">
                          <a:extLst>
                            <a:ext uri="{FF2B5EF4-FFF2-40B4-BE49-F238E27FC236}">
                              <a16:creationId xmlns:a16="http://schemas.microsoft.com/office/drawing/2014/main" id="{D929F027-B0B7-2D5D-5C11-6900EF13F5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65085" y="5220741"/>
                          <a:ext cx="2209800" cy="76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632060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3944E7D2-95A5-5877-A4BF-109A07AE8EFF}"/>
              </a:ext>
            </a:extLst>
          </p:cNvPr>
          <p:cNvSpPr txBox="1"/>
          <p:nvPr/>
        </p:nvSpPr>
        <p:spPr>
          <a:xfrm>
            <a:off x="25404" y="75632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Figure 11</a:t>
            </a:r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グループ化 26">
            <a:extLst>
              <a:ext uri="{FF2B5EF4-FFF2-40B4-BE49-F238E27FC236}">
                <a16:creationId xmlns:a16="http://schemas.microsoft.com/office/drawing/2014/main" id="{367A279E-9F6B-CCA8-B0CE-093E97650F93}"/>
              </a:ext>
            </a:extLst>
          </p:cNvPr>
          <p:cNvGrpSpPr/>
          <p:nvPr/>
        </p:nvGrpSpPr>
        <p:grpSpPr>
          <a:xfrm>
            <a:off x="1419049" y="5445951"/>
            <a:ext cx="4373364" cy="3893705"/>
            <a:chOff x="1419049" y="5170179"/>
            <a:chExt cx="4373364" cy="3893705"/>
          </a:xfrm>
        </p:grpSpPr>
        <p:pic>
          <p:nvPicPr>
            <p:cNvPr id="19" name="図 18">
              <a:extLst>
                <a:ext uri="{FF2B5EF4-FFF2-40B4-BE49-F238E27FC236}">
                  <a16:creationId xmlns:a16="http://schemas.microsoft.com/office/drawing/2014/main" id="{027A7439-4DAD-C542-94C6-DA1083044DB2}"/>
                </a:ext>
              </a:extLst>
            </p:cNvPr>
            <p:cNvPicPr>
              <a:picLocks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19049" y="5170179"/>
              <a:ext cx="4373364" cy="3893705"/>
            </a:xfrm>
            <a:prstGeom prst="rect">
              <a:avLst/>
            </a:prstGeom>
          </p:spPr>
        </p:pic>
        <p:grpSp>
          <p:nvGrpSpPr>
            <p:cNvPr id="11" name="グループ化 10">
              <a:extLst>
                <a:ext uri="{FF2B5EF4-FFF2-40B4-BE49-F238E27FC236}">
                  <a16:creationId xmlns:a16="http://schemas.microsoft.com/office/drawing/2014/main" id="{3463AC27-D776-4A18-12B3-5FF3EA838D7F}"/>
                </a:ext>
              </a:extLst>
            </p:cNvPr>
            <p:cNvGrpSpPr/>
            <p:nvPr/>
          </p:nvGrpSpPr>
          <p:grpSpPr>
            <a:xfrm>
              <a:off x="2626137" y="5188223"/>
              <a:ext cx="2511303" cy="813578"/>
              <a:chOff x="2649952" y="6042299"/>
              <a:chExt cx="2511303" cy="813578"/>
            </a:xfrm>
          </p:grpSpPr>
          <p:sp>
            <p:nvSpPr>
              <p:cNvPr id="116" name="円/楕円 44">
                <a:extLst>
                  <a:ext uri="{FF2B5EF4-FFF2-40B4-BE49-F238E27FC236}">
                    <a16:creationId xmlns:a16="http://schemas.microsoft.com/office/drawing/2014/main" id="{5AD5613C-C970-4A9B-DFDD-3A42F822828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710849" y="6649295"/>
                <a:ext cx="90000" cy="90000"/>
              </a:xfrm>
              <a:prstGeom prst="ellipse">
                <a:avLst/>
              </a:prstGeom>
              <a:noFill/>
              <a:ln w="1905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500"/>
              </a:p>
            </p:txBody>
          </p:sp>
          <p:sp>
            <p:nvSpPr>
              <p:cNvPr id="117" name="二等辺三角形 116">
                <a:extLst>
                  <a:ext uri="{FF2B5EF4-FFF2-40B4-BE49-F238E27FC236}">
                    <a16:creationId xmlns:a16="http://schemas.microsoft.com/office/drawing/2014/main" id="{F66BD360-5A5A-7BDD-0AA7-A92D9B28FD8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710849" y="6159593"/>
                <a:ext cx="90000" cy="90000"/>
              </a:xfrm>
              <a:prstGeom prst="triangle">
                <a:avLst/>
              </a:prstGeom>
              <a:noFill/>
              <a:ln w="19050">
                <a:solidFill>
                  <a:srgbClr val="E41A1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500"/>
              </a:p>
            </p:txBody>
          </p:sp>
          <p:sp>
            <p:nvSpPr>
              <p:cNvPr id="118" name="正方形/長方形 117">
                <a:extLst>
                  <a:ext uri="{FF2B5EF4-FFF2-40B4-BE49-F238E27FC236}">
                    <a16:creationId xmlns:a16="http://schemas.microsoft.com/office/drawing/2014/main" id="{30BC94CC-52CA-7330-B6C9-F663D42C657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710849" y="6404444"/>
                <a:ext cx="90000" cy="90000"/>
              </a:xfrm>
              <a:prstGeom prst="rect">
                <a:avLst/>
              </a:prstGeom>
              <a:noFill/>
              <a:ln w="19050">
                <a:solidFill>
                  <a:srgbClr val="4DAF4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500"/>
              </a:p>
            </p:txBody>
          </p:sp>
          <p:cxnSp>
            <p:nvCxnSpPr>
              <p:cNvPr id="119" name="直線コネクタ 118">
                <a:extLst>
                  <a:ext uri="{FF2B5EF4-FFF2-40B4-BE49-F238E27FC236}">
                    <a16:creationId xmlns:a16="http://schemas.microsoft.com/office/drawing/2014/main" id="{4B1E187C-E370-857D-D896-36513B9C7D0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649952" y="6449088"/>
                <a:ext cx="216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" name="テキスト ボックス 119">
                <a:extLst>
                  <a:ext uri="{FF2B5EF4-FFF2-40B4-BE49-F238E27FC236}">
                    <a16:creationId xmlns:a16="http://schemas.microsoft.com/office/drawing/2014/main" id="{BB1BA66F-C06D-31C3-871C-232B7058DB9D}"/>
                  </a:ext>
                </a:extLst>
              </p:cNvPr>
              <p:cNvSpPr txBox="1"/>
              <p:nvPr/>
            </p:nvSpPr>
            <p:spPr>
              <a:xfrm>
                <a:off x="2872302" y="6287506"/>
                <a:ext cx="718466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. (4)</a:t>
                </a:r>
                <a:endParaRPr kumimoji="1" lang="ja-JP" altLang="en-US" sz="1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テキスト ボックス 120">
                <a:extLst>
                  <a:ext uri="{FF2B5EF4-FFF2-40B4-BE49-F238E27FC236}">
                    <a16:creationId xmlns:a16="http://schemas.microsoft.com/office/drawing/2014/main" id="{6983AE35-9E9B-CC44-3799-58571BC5F594}"/>
                  </a:ext>
                </a:extLst>
              </p:cNvPr>
              <p:cNvSpPr txBox="1"/>
              <p:nvPr/>
            </p:nvSpPr>
            <p:spPr>
              <a:xfrm>
                <a:off x="3871543" y="6042299"/>
                <a:ext cx="1289712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500">
                    <a:solidFill>
                      <a:srgbClr val="E41A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ribution A</a:t>
                </a:r>
                <a:endParaRPr kumimoji="1" lang="ja-JP" altLang="en-US" sz="1500">
                  <a:solidFill>
                    <a:srgbClr val="E41A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" name="テキスト ボックス 121">
                <a:extLst>
                  <a:ext uri="{FF2B5EF4-FFF2-40B4-BE49-F238E27FC236}">
                    <a16:creationId xmlns:a16="http://schemas.microsoft.com/office/drawing/2014/main" id="{929EDBA7-8B4A-FE08-7E61-83AA76D373CA}"/>
                  </a:ext>
                </a:extLst>
              </p:cNvPr>
              <p:cNvSpPr txBox="1"/>
              <p:nvPr/>
            </p:nvSpPr>
            <p:spPr>
              <a:xfrm>
                <a:off x="3871543" y="6287506"/>
                <a:ext cx="1289135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500">
                    <a:solidFill>
                      <a:srgbClr val="4DAF4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ribution B</a:t>
                </a:r>
                <a:endParaRPr kumimoji="1" lang="ja-JP" altLang="en-US" sz="1500">
                  <a:solidFill>
                    <a:srgbClr val="4DAF4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テキスト ボックス 122">
                <a:extLst>
                  <a:ext uri="{FF2B5EF4-FFF2-40B4-BE49-F238E27FC236}">
                    <a16:creationId xmlns:a16="http://schemas.microsoft.com/office/drawing/2014/main" id="{219EAC6D-DC75-196F-415B-FD95A4D8412C}"/>
                  </a:ext>
                </a:extLst>
              </p:cNvPr>
              <p:cNvSpPr txBox="1"/>
              <p:nvPr/>
            </p:nvSpPr>
            <p:spPr>
              <a:xfrm>
                <a:off x="3871543" y="6532712"/>
                <a:ext cx="1289135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500">
                    <a:solidFill>
                      <a:srgbClr val="377EB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ribution C</a:t>
                </a:r>
                <a:endParaRPr kumimoji="1" lang="ja-JP" altLang="en-US" sz="1500">
                  <a:solidFill>
                    <a:srgbClr val="377EB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4" name="直線コネクタ 123">
                <a:extLst>
                  <a:ext uri="{FF2B5EF4-FFF2-40B4-BE49-F238E27FC236}">
                    <a16:creationId xmlns:a16="http://schemas.microsoft.com/office/drawing/2014/main" id="{83910437-1E30-7B3E-2462-81D373B0A8C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3665849" y="6204593"/>
                <a:ext cx="180000" cy="0"/>
              </a:xfrm>
              <a:prstGeom prst="line">
                <a:avLst/>
              </a:prstGeom>
              <a:ln w="19050">
                <a:solidFill>
                  <a:srgbClr val="E41A1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線コネクタ 124">
                <a:extLst>
                  <a:ext uri="{FF2B5EF4-FFF2-40B4-BE49-F238E27FC236}">
                    <a16:creationId xmlns:a16="http://schemas.microsoft.com/office/drawing/2014/main" id="{030CC51C-AE46-0FA0-2D8C-5F89171CF5B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3665849" y="6449444"/>
                <a:ext cx="180000" cy="0"/>
              </a:xfrm>
              <a:prstGeom prst="line">
                <a:avLst/>
              </a:prstGeom>
              <a:ln w="19050">
                <a:solidFill>
                  <a:srgbClr val="4DAF4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直線コネクタ 125">
                <a:extLst>
                  <a:ext uri="{FF2B5EF4-FFF2-40B4-BE49-F238E27FC236}">
                    <a16:creationId xmlns:a16="http://schemas.microsoft.com/office/drawing/2014/main" id="{318BC222-D0DD-AEE1-8D2F-688E93B9CAFF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3665849" y="6694295"/>
                <a:ext cx="180000" cy="0"/>
              </a:xfrm>
              <a:prstGeom prst="line">
                <a:avLst/>
              </a:prstGeom>
              <a:ln w="19050">
                <a:solidFill>
                  <a:srgbClr val="377EB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" name="円/楕円 44">
                <a:extLst>
                  <a:ext uri="{FF2B5EF4-FFF2-40B4-BE49-F238E27FC236}">
                    <a16:creationId xmlns:a16="http://schemas.microsoft.com/office/drawing/2014/main" id="{9612B587-6F6D-6D7C-D9EC-D55DCC3CF18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711608" y="6158438"/>
                <a:ext cx="90000" cy="90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500"/>
              </a:p>
            </p:txBody>
          </p:sp>
          <p:sp>
            <p:nvSpPr>
              <p:cNvPr id="128" name="テキスト ボックス 127">
                <a:extLst>
                  <a:ext uri="{FF2B5EF4-FFF2-40B4-BE49-F238E27FC236}">
                    <a16:creationId xmlns:a16="http://schemas.microsoft.com/office/drawing/2014/main" id="{48128A36-A42D-43B3-AC57-141FCC26953A}"/>
                  </a:ext>
                </a:extLst>
              </p:cNvPr>
              <p:cNvSpPr txBox="1"/>
              <p:nvPr/>
            </p:nvSpPr>
            <p:spPr>
              <a:xfrm>
                <a:off x="2872302" y="6042299"/>
                <a:ext cx="542136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.</a:t>
                </a:r>
                <a:endParaRPr kumimoji="1" lang="ja-JP" altLang="en-US" sz="1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9" name="直線コネクタ 128">
                <a:extLst>
                  <a:ext uri="{FF2B5EF4-FFF2-40B4-BE49-F238E27FC236}">
                    <a16:creationId xmlns:a16="http://schemas.microsoft.com/office/drawing/2014/main" id="{6258FA35-C69C-9148-D3D4-835B8CB3E94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2665724" y="6204593"/>
                <a:ext cx="180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線コネクタ 4">
                <a:extLst>
                  <a:ext uri="{FF2B5EF4-FFF2-40B4-BE49-F238E27FC236}">
                    <a16:creationId xmlns:a16="http://schemas.microsoft.com/office/drawing/2014/main" id="{20D7C503-13FC-0254-5DCB-C1A0C1AA2FBB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 flipV="1">
                <a:off x="2664523" y="6204875"/>
                <a:ext cx="180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線コネクタ 7">
                <a:extLst>
                  <a:ext uri="{FF2B5EF4-FFF2-40B4-BE49-F238E27FC236}">
                    <a16:creationId xmlns:a16="http://schemas.microsoft.com/office/drawing/2014/main" id="{35319C95-7715-7319-26BF-AAE192718AF6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 flipV="1">
                <a:off x="3664330" y="6220105"/>
                <a:ext cx="180000" cy="0"/>
              </a:xfrm>
              <a:prstGeom prst="line">
                <a:avLst/>
              </a:prstGeom>
              <a:ln w="19050">
                <a:solidFill>
                  <a:srgbClr val="E41A1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線コネクタ 8">
                <a:extLst>
                  <a:ext uri="{FF2B5EF4-FFF2-40B4-BE49-F238E27FC236}">
                    <a16:creationId xmlns:a16="http://schemas.microsoft.com/office/drawing/2014/main" id="{DF4CE9FD-F730-90BE-CDAF-7C0A071960D4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 flipV="1">
                <a:off x="3664330" y="6448289"/>
                <a:ext cx="180000" cy="0"/>
              </a:xfrm>
              <a:prstGeom prst="line">
                <a:avLst/>
              </a:prstGeom>
              <a:ln w="19050">
                <a:solidFill>
                  <a:srgbClr val="4DAF4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線コネクタ 9">
                <a:extLst>
                  <a:ext uri="{FF2B5EF4-FFF2-40B4-BE49-F238E27FC236}">
                    <a16:creationId xmlns:a16="http://schemas.microsoft.com/office/drawing/2014/main" id="{CFFA59AF-C11A-7A88-77C2-E67C33A3B95E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 flipV="1">
                <a:off x="3664330" y="6693140"/>
                <a:ext cx="180000" cy="0"/>
              </a:xfrm>
              <a:prstGeom prst="line">
                <a:avLst/>
              </a:prstGeom>
              <a:ln w="19050">
                <a:solidFill>
                  <a:srgbClr val="377EB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59E24B19-2A0F-E0CB-1284-E3A85D44C98D}"/>
              </a:ext>
            </a:extLst>
          </p:cNvPr>
          <p:cNvSpPr txBox="1"/>
          <p:nvPr/>
        </p:nvSpPr>
        <p:spPr>
          <a:xfrm>
            <a:off x="1219728" y="5148605"/>
            <a:ext cx="4203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kumimoji="1" lang="ja-JP" altLang="en-US" sz="1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グループ化 13">
            <a:extLst>
              <a:ext uri="{FF2B5EF4-FFF2-40B4-BE49-F238E27FC236}">
                <a16:creationId xmlns:a16="http://schemas.microsoft.com/office/drawing/2014/main" id="{D4A85B06-F479-5314-7650-8360B52520EA}"/>
              </a:ext>
            </a:extLst>
          </p:cNvPr>
          <p:cNvGrpSpPr/>
          <p:nvPr/>
        </p:nvGrpSpPr>
        <p:grpSpPr>
          <a:xfrm>
            <a:off x="1504012" y="1012753"/>
            <a:ext cx="4373364" cy="3893705"/>
            <a:chOff x="1492289" y="1212046"/>
            <a:chExt cx="4373364" cy="3893705"/>
          </a:xfrm>
        </p:grpSpPr>
        <p:pic>
          <p:nvPicPr>
            <p:cNvPr id="13" name="図 12">
              <a:extLst>
                <a:ext uri="{FF2B5EF4-FFF2-40B4-BE49-F238E27FC236}">
                  <a16:creationId xmlns:a16="http://schemas.microsoft.com/office/drawing/2014/main" id="{970450C3-37FB-4A7A-9E62-591AB95CB79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92289" y="1212046"/>
              <a:ext cx="4373364" cy="3893705"/>
            </a:xfrm>
            <a:prstGeom prst="rect">
              <a:avLst/>
            </a:prstGeom>
          </p:spPr>
        </p:pic>
        <p:grpSp>
          <p:nvGrpSpPr>
            <p:cNvPr id="6" name="グループ化 5">
              <a:extLst>
                <a:ext uri="{FF2B5EF4-FFF2-40B4-BE49-F238E27FC236}">
                  <a16:creationId xmlns:a16="http://schemas.microsoft.com/office/drawing/2014/main" id="{03D2C8CE-D2E7-7433-8121-2F6C3D01ADA2}"/>
                </a:ext>
              </a:extLst>
            </p:cNvPr>
            <p:cNvGrpSpPr/>
            <p:nvPr/>
          </p:nvGrpSpPr>
          <p:grpSpPr>
            <a:xfrm>
              <a:off x="3796579" y="3104357"/>
              <a:ext cx="1331918" cy="1277144"/>
              <a:chOff x="2230990" y="1420893"/>
              <a:chExt cx="962525" cy="901282"/>
            </a:xfrm>
          </p:grpSpPr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0C197CE4-8DAC-17BF-4404-BB36860DD785}"/>
                  </a:ext>
                </a:extLst>
              </p:cNvPr>
              <p:cNvSpPr txBox="1"/>
              <p:nvPr/>
            </p:nvSpPr>
            <p:spPr>
              <a:xfrm>
                <a:off x="2230990" y="2130815"/>
                <a:ext cx="420562" cy="1913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35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pb-L</a:t>
                </a:r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ひし形 19">
                <a:extLst>
                  <a:ext uri="{FF2B5EF4-FFF2-40B4-BE49-F238E27FC236}">
                    <a16:creationId xmlns:a16="http://schemas.microsoft.com/office/drawing/2014/main" id="{A464B0EC-3810-87FF-4A90-C854A64F342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715473" y="2201782"/>
                <a:ext cx="90000" cy="90000"/>
              </a:xfrm>
              <a:prstGeom prst="diamond">
                <a:avLst/>
              </a:prstGeom>
              <a:noFill/>
              <a:ln w="12700">
                <a:solidFill>
                  <a:srgbClr val="7F7F7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正方形/長方形 29">
                <a:extLst>
                  <a:ext uri="{FF2B5EF4-FFF2-40B4-BE49-F238E27FC236}">
                    <a16:creationId xmlns:a16="http://schemas.microsoft.com/office/drawing/2014/main" id="{663FAFEC-6A11-4834-D3CA-156D062A458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715473" y="2026832"/>
                <a:ext cx="90000" cy="90000"/>
              </a:xfrm>
              <a:prstGeom prst="rect">
                <a:avLst/>
              </a:prstGeom>
              <a:noFill/>
              <a:ln w="12700">
                <a:solidFill>
                  <a:srgbClr val="4DAF4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二等辺三角形 30">
                <a:extLst>
                  <a:ext uri="{FF2B5EF4-FFF2-40B4-BE49-F238E27FC236}">
                    <a16:creationId xmlns:a16="http://schemas.microsoft.com/office/drawing/2014/main" id="{43CF3B5E-6F13-E8A6-7A71-49D9446139B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715473" y="1851883"/>
                <a:ext cx="90000" cy="90000"/>
              </a:xfrm>
              <a:prstGeom prst="triangle">
                <a:avLst/>
              </a:prstGeom>
              <a:noFill/>
              <a:ln w="127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楕円 31">
                <a:extLst>
                  <a:ext uri="{FF2B5EF4-FFF2-40B4-BE49-F238E27FC236}">
                    <a16:creationId xmlns:a16="http://schemas.microsoft.com/office/drawing/2014/main" id="{C8BC60C6-020D-93F0-0250-84D49D8252C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715473" y="1676934"/>
                <a:ext cx="90000" cy="90000"/>
              </a:xfrm>
              <a:prstGeom prst="ellipse">
                <a:avLst/>
              </a:prstGeom>
              <a:noFill/>
              <a:ln w="12700">
                <a:solidFill>
                  <a:srgbClr val="E41A1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ひし形 32">
                <a:extLst>
                  <a:ext uri="{FF2B5EF4-FFF2-40B4-BE49-F238E27FC236}">
                    <a16:creationId xmlns:a16="http://schemas.microsoft.com/office/drawing/2014/main" id="{E7FA54C1-9B86-3E2D-C00D-2723452A99D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990416" y="2198365"/>
                <a:ext cx="90000" cy="90000"/>
              </a:xfrm>
              <a:prstGeom prst="diamond">
                <a:avLst/>
              </a:prstGeom>
              <a:solidFill>
                <a:srgbClr val="7F7F7F"/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正方形/長方形 35">
                <a:extLst>
                  <a:ext uri="{FF2B5EF4-FFF2-40B4-BE49-F238E27FC236}">
                    <a16:creationId xmlns:a16="http://schemas.microsoft.com/office/drawing/2014/main" id="{EAEEAA6A-4414-8EA4-0279-DDE93974D16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990416" y="2023444"/>
                <a:ext cx="90000" cy="90000"/>
              </a:xfrm>
              <a:prstGeom prst="rect">
                <a:avLst/>
              </a:prstGeom>
              <a:solidFill>
                <a:srgbClr val="4DAF4A"/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二等辺三角形 36">
                <a:extLst>
                  <a:ext uri="{FF2B5EF4-FFF2-40B4-BE49-F238E27FC236}">
                    <a16:creationId xmlns:a16="http://schemas.microsoft.com/office/drawing/2014/main" id="{32F17300-0B35-9404-F8B3-EB0742DEC27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990416" y="1848523"/>
                <a:ext cx="90000" cy="90000"/>
              </a:xfrm>
              <a:prstGeom prst="triangle">
                <a:avLst/>
              </a:prstGeom>
              <a:solidFill>
                <a:srgbClr val="377EB8"/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楕円 40">
                <a:extLst>
                  <a:ext uri="{FF2B5EF4-FFF2-40B4-BE49-F238E27FC236}">
                    <a16:creationId xmlns:a16="http://schemas.microsoft.com/office/drawing/2014/main" id="{A6B62D26-825A-8943-B1E6-158AE1AE26C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990416" y="1673602"/>
                <a:ext cx="90000" cy="90000"/>
              </a:xfrm>
              <a:prstGeom prst="ellipse">
                <a:avLst/>
              </a:prstGeom>
              <a:solidFill>
                <a:srgbClr val="E41A1C"/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021FF0DE-618B-3FA5-AA02-40FA4C970AEA}"/>
                  </a:ext>
                </a:extLst>
              </p:cNvPr>
              <p:cNvSpPr txBox="1"/>
              <p:nvPr/>
            </p:nvSpPr>
            <p:spPr>
              <a:xfrm>
                <a:off x="2230990" y="1770301"/>
                <a:ext cx="420562" cy="1913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35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pb-L</a:t>
                </a:r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テキスト ボックス 65">
                <a:extLst>
                  <a:ext uri="{FF2B5EF4-FFF2-40B4-BE49-F238E27FC236}">
                    <a16:creationId xmlns:a16="http://schemas.microsoft.com/office/drawing/2014/main" id="{8213C7A1-7C17-9405-9FDD-72D92F2EE562}"/>
                  </a:ext>
                </a:extLst>
              </p:cNvPr>
              <p:cNvSpPr txBox="1"/>
              <p:nvPr/>
            </p:nvSpPr>
            <p:spPr>
              <a:xfrm>
                <a:off x="2230990" y="1593616"/>
                <a:ext cx="413908" cy="1913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35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pb-S</a:t>
                </a:r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テキスト ボックス 67">
                <a:extLst>
                  <a:ext uri="{FF2B5EF4-FFF2-40B4-BE49-F238E27FC236}">
                    <a16:creationId xmlns:a16="http://schemas.microsoft.com/office/drawing/2014/main" id="{F7C32492-5786-C445-49FB-91073EB230EB}"/>
                  </a:ext>
                </a:extLst>
              </p:cNvPr>
              <p:cNvSpPr txBox="1"/>
              <p:nvPr/>
            </p:nvSpPr>
            <p:spPr>
              <a:xfrm>
                <a:off x="2230990" y="1946986"/>
                <a:ext cx="413908" cy="1913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35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pb-S</a:t>
                </a:r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テキスト ボックス 71">
                <a:extLst>
                  <a:ext uri="{FF2B5EF4-FFF2-40B4-BE49-F238E27FC236}">
                    <a16:creationId xmlns:a16="http://schemas.microsoft.com/office/drawing/2014/main" id="{628DB3DA-6274-ADD0-4F69-D29EBF2A2F96}"/>
                  </a:ext>
                </a:extLst>
              </p:cNvPr>
              <p:cNvSpPr txBox="1"/>
              <p:nvPr/>
            </p:nvSpPr>
            <p:spPr>
              <a:xfrm>
                <a:off x="2585127" y="1420893"/>
                <a:ext cx="350691" cy="1913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kumimoji="1" lang="en-US" altLang="ja-JP" sz="135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.</a:t>
                </a:r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テキスト ボックス 72">
                <a:extLst>
                  <a:ext uri="{FF2B5EF4-FFF2-40B4-BE49-F238E27FC236}">
                    <a16:creationId xmlns:a16="http://schemas.microsoft.com/office/drawing/2014/main" id="{D13F3BBF-95A4-0DA2-20A9-A3BBC8A668AE}"/>
                  </a:ext>
                </a:extLst>
              </p:cNvPr>
              <p:cNvSpPr txBox="1"/>
              <p:nvPr/>
            </p:nvSpPr>
            <p:spPr>
              <a:xfrm>
                <a:off x="2842824" y="1420893"/>
                <a:ext cx="350691" cy="1913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35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.</a:t>
                </a:r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4" name="直線コネクタ 73">
                <a:extLst>
                  <a:ext uri="{FF2B5EF4-FFF2-40B4-BE49-F238E27FC236}">
                    <a16:creationId xmlns:a16="http://schemas.microsoft.com/office/drawing/2014/main" id="{401D9E2B-D4CE-FADB-052C-3AEF9A69C83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28502" y="1469148"/>
                <a:ext cx="0" cy="8280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線コネクタ 74">
                <a:extLst>
                  <a:ext uri="{FF2B5EF4-FFF2-40B4-BE49-F238E27FC236}">
                    <a16:creationId xmlns:a16="http://schemas.microsoft.com/office/drawing/2014/main" id="{814323A3-205F-C55A-3F07-A036F849A3A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888373" y="1469148"/>
                <a:ext cx="0" cy="8280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線コネクタ 75">
                <a:extLst>
                  <a:ext uri="{FF2B5EF4-FFF2-40B4-BE49-F238E27FC236}">
                    <a16:creationId xmlns:a16="http://schemas.microsoft.com/office/drawing/2014/main" id="{0EC8CB93-5910-B250-201E-F033BB19DB0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03479" y="1626469"/>
                <a:ext cx="832505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線コネクタ 76">
                <a:extLst>
                  <a:ext uri="{FF2B5EF4-FFF2-40B4-BE49-F238E27FC236}">
                    <a16:creationId xmlns:a16="http://schemas.microsoft.com/office/drawing/2014/main" id="{E1C97C90-01A7-EFF4-8B70-53A0CD373D5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03479" y="1803686"/>
                <a:ext cx="832505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線コネクタ 77">
                <a:extLst>
                  <a:ext uri="{FF2B5EF4-FFF2-40B4-BE49-F238E27FC236}">
                    <a16:creationId xmlns:a16="http://schemas.microsoft.com/office/drawing/2014/main" id="{112C130C-0BBE-655F-3F11-4B9B64D7FD2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03479" y="1980903"/>
                <a:ext cx="832505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線コネクタ 78">
                <a:extLst>
                  <a:ext uri="{FF2B5EF4-FFF2-40B4-BE49-F238E27FC236}">
                    <a16:creationId xmlns:a16="http://schemas.microsoft.com/office/drawing/2014/main" id="{26A26010-B9CB-CD53-32DC-B4CD90B3E40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03479" y="2158119"/>
                <a:ext cx="832505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テキスト ボックス 14">
              <a:extLst>
                <a:ext uri="{FF2B5EF4-FFF2-40B4-BE49-F238E27FC236}">
                  <a16:creationId xmlns:a16="http://schemas.microsoft.com/office/drawing/2014/main" id="{3A456FAA-A680-59DA-5757-F53E56A4B70D}"/>
                </a:ext>
              </a:extLst>
            </p:cNvPr>
            <p:cNvSpPr txBox="1"/>
            <p:nvPr/>
          </p:nvSpPr>
          <p:spPr>
            <a:xfrm>
              <a:off x="2141090" y="4088606"/>
              <a:ext cx="659576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60000" indent="-504000"/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2.3</a:t>
              </a:r>
              <a:r>
                <a:rPr kumimoji="1" lang="ja-JP" altLang="en-US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%</a:t>
              </a:r>
              <a:endParaRPr kumimoji="0" lang="en-US" altLang="ja-JP" sz="15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endParaRPr>
            </a:p>
          </p:txBody>
        </p:sp>
        <p:sp>
          <p:nvSpPr>
            <p:cNvPr id="16" name="テキスト ボックス 15">
              <a:extLst>
                <a:ext uri="{FF2B5EF4-FFF2-40B4-BE49-F238E27FC236}">
                  <a16:creationId xmlns:a16="http://schemas.microsoft.com/office/drawing/2014/main" id="{C099F022-C22B-83CD-62C1-9A6D300AFE40}"/>
                </a:ext>
              </a:extLst>
            </p:cNvPr>
            <p:cNvSpPr txBox="1"/>
            <p:nvPr/>
          </p:nvSpPr>
          <p:spPr>
            <a:xfrm>
              <a:off x="2141090" y="1747955"/>
              <a:ext cx="788355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60000" indent="-504000"/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97.7</a:t>
              </a:r>
              <a:r>
                <a:rPr kumimoji="1" lang="ja-JP" altLang="en-US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%</a:t>
              </a:r>
              <a:endParaRPr kumimoji="0" lang="en-US" altLang="ja-JP" sz="15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endParaRPr>
            </a:p>
          </p:txBody>
        </p:sp>
        <p:sp>
          <p:nvSpPr>
            <p:cNvPr id="7" name="テキスト ボックス 6">
              <a:extLst>
                <a:ext uri="{FF2B5EF4-FFF2-40B4-BE49-F238E27FC236}">
                  <a16:creationId xmlns:a16="http://schemas.microsoft.com/office/drawing/2014/main" id="{2FDEC9FB-4C28-628C-82F7-99900576AA33}"/>
                </a:ext>
              </a:extLst>
            </p:cNvPr>
            <p:cNvSpPr txBox="1"/>
            <p:nvPr/>
          </p:nvSpPr>
          <p:spPr>
            <a:xfrm>
              <a:off x="4073602" y="2846312"/>
              <a:ext cx="1035861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35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kumimoji="1" lang="en-US" altLang="ja-JP" sz="135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kumimoji="1" lang="en-US" altLang="ja-JP" sz="1350">
                  <a:latin typeface="Times New Roman" panose="02020603050405020304" pitchFamily="18" charset="0"/>
                  <a:cs typeface="Times New Roman" panose="02020603050405020304" pitchFamily="18" charset="0"/>
                </a:rPr>
                <a:t>=0.25 mm</a:t>
              </a:r>
              <a:endParaRPr kumimoji="1" lang="ja-JP" altLang="en-US" sz="13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2A0DF274-8CBC-50FA-D46D-667511E9E54F}"/>
              </a:ext>
            </a:extLst>
          </p:cNvPr>
          <p:cNvSpPr txBox="1"/>
          <p:nvPr/>
        </p:nvSpPr>
        <p:spPr>
          <a:xfrm>
            <a:off x="1219728" y="722294"/>
            <a:ext cx="40908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kumimoji="1" lang="ja-JP" altLang="en-US" sz="1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65511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グループ化 60">
            <a:extLst>
              <a:ext uri="{FF2B5EF4-FFF2-40B4-BE49-F238E27FC236}">
                <a16:creationId xmlns:a16="http://schemas.microsoft.com/office/drawing/2014/main" id="{CC8DDC90-6CFD-45B7-1581-DB87D71C57BE}"/>
              </a:ext>
            </a:extLst>
          </p:cNvPr>
          <p:cNvGrpSpPr/>
          <p:nvPr/>
        </p:nvGrpSpPr>
        <p:grpSpPr>
          <a:xfrm>
            <a:off x="1487236" y="5770897"/>
            <a:ext cx="4365435" cy="3886646"/>
            <a:chOff x="1487236" y="5126686"/>
            <a:chExt cx="4365435" cy="3886646"/>
          </a:xfrm>
        </p:grpSpPr>
        <p:pic>
          <p:nvPicPr>
            <p:cNvPr id="4" name="図 3">
              <a:extLst>
                <a:ext uri="{FF2B5EF4-FFF2-40B4-BE49-F238E27FC236}">
                  <a16:creationId xmlns:a16="http://schemas.microsoft.com/office/drawing/2014/main" id="{9348F6A6-B21A-2461-C8EC-64B89473984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87236" y="5126686"/>
              <a:ext cx="4365435" cy="3886646"/>
            </a:xfrm>
            <a:prstGeom prst="rect">
              <a:avLst/>
            </a:prstGeom>
          </p:spPr>
        </p:pic>
        <p:grpSp>
          <p:nvGrpSpPr>
            <p:cNvPr id="12" name="グループ化 11">
              <a:extLst>
                <a:ext uri="{FF2B5EF4-FFF2-40B4-BE49-F238E27FC236}">
                  <a16:creationId xmlns:a16="http://schemas.microsoft.com/office/drawing/2014/main" id="{02A4A1AB-9811-461F-9CB9-7D509A549E93}"/>
                </a:ext>
              </a:extLst>
            </p:cNvPr>
            <p:cNvGrpSpPr/>
            <p:nvPr/>
          </p:nvGrpSpPr>
          <p:grpSpPr>
            <a:xfrm>
              <a:off x="3787562" y="7015468"/>
              <a:ext cx="1331918" cy="1277144"/>
              <a:chOff x="2230990" y="1420893"/>
              <a:chExt cx="962525" cy="901282"/>
            </a:xfrm>
          </p:grpSpPr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30C50C65-1479-7136-2A39-11947F9F01F5}"/>
                  </a:ext>
                </a:extLst>
              </p:cNvPr>
              <p:cNvSpPr txBox="1"/>
              <p:nvPr/>
            </p:nvSpPr>
            <p:spPr>
              <a:xfrm>
                <a:off x="2230990" y="2130815"/>
                <a:ext cx="420562" cy="1913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35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pb-L</a:t>
                </a:r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ひし形 25">
                <a:extLst>
                  <a:ext uri="{FF2B5EF4-FFF2-40B4-BE49-F238E27FC236}">
                    <a16:creationId xmlns:a16="http://schemas.microsoft.com/office/drawing/2014/main" id="{99BB171A-3192-D61B-977D-924FC2229D8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715473" y="2201782"/>
                <a:ext cx="90000" cy="90000"/>
              </a:xfrm>
              <a:prstGeom prst="diamond">
                <a:avLst/>
              </a:prstGeom>
              <a:noFill/>
              <a:ln w="12700">
                <a:solidFill>
                  <a:srgbClr val="7F7F7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正方形/長方形 27">
                <a:extLst>
                  <a:ext uri="{FF2B5EF4-FFF2-40B4-BE49-F238E27FC236}">
                    <a16:creationId xmlns:a16="http://schemas.microsoft.com/office/drawing/2014/main" id="{23CDEE12-2571-51A0-044C-982D34BD930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715473" y="2026832"/>
                <a:ext cx="90000" cy="90000"/>
              </a:xfrm>
              <a:prstGeom prst="rect">
                <a:avLst/>
              </a:prstGeom>
              <a:noFill/>
              <a:ln w="12700">
                <a:solidFill>
                  <a:srgbClr val="4DAF4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二等辺三角形 28">
                <a:extLst>
                  <a:ext uri="{FF2B5EF4-FFF2-40B4-BE49-F238E27FC236}">
                    <a16:creationId xmlns:a16="http://schemas.microsoft.com/office/drawing/2014/main" id="{79C91BE5-8BB9-ECFC-929F-5F89D661B3F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715473" y="1851883"/>
                <a:ext cx="90000" cy="90000"/>
              </a:xfrm>
              <a:prstGeom prst="triangle">
                <a:avLst/>
              </a:prstGeom>
              <a:noFill/>
              <a:ln w="127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楕円 33">
                <a:extLst>
                  <a:ext uri="{FF2B5EF4-FFF2-40B4-BE49-F238E27FC236}">
                    <a16:creationId xmlns:a16="http://schemas.microsoft.com/office/drawing/2014/main" id="{57FB2DBC-DACC-8DC4-726D-EF5FDFB45B2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715473" y="1676934"/>
                <a:ext cx="90000" cy="90000"/>
              </a:xfrm>
              <a:prstGeom prst="ellipse">
                <a:avLst/>
              </a:prstGeom>
              <a:noFill/>
              <a:ln w="12700">
                <a:solidFill>
                  <a:srgbClr val="E41A1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ひし形 34">
                <a:extLst>
                  <a:ext uri="{FF2B5EF4-FFF2-40B4-BE49-F238E27FC236}">
                    <a16:creationId xmlns:a16="http://schemas.microsoft.com/office/drawing/2014/main" id="{78032791-92D0-811B-13BB-30828EF7B2F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990416" y="2198365"/>
                <a:ext cx="90000" cy="90000"/>
              </a:xfrm>
              <a:prstGeom prst="diamond">
                <a:avLst/>
              </a:prstGeom>
              <a:solidFill>
                <a:srgbClr val="7F7F7F"/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正方形/長方形 37">
                <a:extLst>
                  <a:ext uri="{FF2B5EF4-FFF2-40B4-BE49-F238E27FC236}">
                    <a16:creationId xmlns:a16="http://schemas.microsoft.com/office/drawing/2014/main" id="{DFA45518-468B-7907-7C31-925BCB176DB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990416" y="2023444"/>
                <a:ext cx="90000" cy="90000"/>
              </a:xfrm>
              <a:prstGeom prst="rect">
                <a:avLst/>
              </a:prstGeom>
              <a:solidFill>
                <a:srgbClr val="4DAF4A"/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二等辺三角形 39">
                <a:extLst>
                  <a:ext uri="{FF2B5EF4-FFF2-40B4-BE49-F238E27FC236}">
                    <a16:creationId xmlns:a16="http://schemas.microsoft.com/office/drawing/2014/main" id="{7228117C-7386-C4F1-9B6C-127E463BDE7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990416" y="1848523"/>
                <a:ext cx="90000" cy="90000"/>
              </a:xfrm>
              <a:prstGeom prst="triangle">
                <a:avLst/>
              </a:prstGeom>
              <a:solidFill>
                <a:srgbClr val="377EB8"/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楕円 42">
                <a:extLst>
                  <a:ext uri="{FF2B5EF4-FFF2-40B4-BE49-F238E27FC236}">
                    <a16:creationId xmlns:a16="http://schemas.microsoft.com/office/drawing/2014/main" id="{1F0A5D29-6D6D-D35E-69D7-1E517BBF7E9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990416" y="1673602"/>
                <a:ext cx="90000" cy="90000"/>
              </a:xfrm>
              <a:prstGeom prst="ellipse">
                <a:avLst/>
              </a:prstGeom>
              <a:solidFill>
                <a:srgbClr val="E41A1C"/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テキスト ボックス 43">
                <a:extLst>
                  <a:ext uri="{FF2B5EF4-FFF2-40B4-BE49-F238E27FC236}">
                    <a16:creationId xmlns:a16="http://schemas.microsoft.com/office/drawing/2014/main" id="{EBC54803-86E4-D367-FE52-CEAE41B7688A}"/>
                  </a:ext>
                </a:extLst>
              </p:cNvPr>
              <p:cNvSpPr txBox="1"/>
              <p:nvPr/>
            </p:nvSpPr>
            <p:spPr>
              <a:xfrm>
                <a:off x="2230990" y="1770301"/>
                <a:ext cx="420562" cy="1913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35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pb-L</a:t>
                </a:r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テキスト ボックス 44">
                <a:extLst>
                  <a:ext uri="{FF2B5EF4-FFF2-40B4-BE49-F238E27FC236}">
                    <a16:creationId xmlns:a16="http://schemas.microsoft.com/office/drawing/2014/main" id="{AA328B47-A040-091C-5B14-62DC328159F2}"/>
                  </a:ext>
                </a:extLst>
              </p:cNvPr>
              <p:cNvSpPr txBox="1"/>
              <p:nvPr/>
            </p:nvSpPr>
            <p:spPr>
              <a:xfrm>
                <a:off x="2230990" y="1593616"/>
                <a:ext cx="413908" cy="1913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35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pb-S</a:t>
                </a:r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テキスト ボックス 45">
                <a:extLst>
                  <a:ext uri="{FF2B5EF4-FFF2-40B4-BE49-F238E27FC236}">
                    <a16:creationId xmlns:a16="http://schemas.microsoft.com/office/drawing/2014/main" id="{D8C91456-6CE0-1482-3577-AC2966166D88}"/>
                  </a:ext>
                </a:extLst>
              </p:cNvPr>
              <p:cNvSpPr txBox="1"/>
              <p:nvPr/>
            </p:nvSpPr>
            <p:spPr>
              <a:xfrm>
                <a:off x="2230990" y="1946986"/>
                <a:ext cx="413908" cy="1913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35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pb-S</a:t>
                </a:r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0AA5B8B6-C2C6-1158-EB3E-BBB5DBB1184B}"/>
                  </a:ext>
                </a:extLst>
              </p:cNvPr>
              <p:cNvSpPr txBox="1"/>
              <p:nvPr/>
            </p:nvSpPr>
            <p:spPr>
              <a:xfrm>
                <a:off x="2585127" y="1420893"/>
                <a:ext cx="350691" cy="1913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kumimoji="1" lang="en-US" altLang="ja-JP" sz="135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.</a:t>
                </a:r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テキスト ボックス 47">
                <a:extLst>
                  <a:ext uri="{FF2B5EF4-FFF2-40B4-BE49-F238E27FC236}">
                    <a16:creationId xmlns:a16="http://schemas.microsoft.com/office/drawing/2014/main" id="{540E95E7-7FD2-73DC-06E4-405BB66D8A38}"/>
                  </a:ext>
                </a:extLst>
              </p:cNvPr>
              <p:cNvSpPr txBox="1"/>
              <p:nvPr/>
            </p:nvSpPr>
            <p:spPr>
              <a:xfrm>
                <a:off x="2842824" y="1420893"/>
                <a:ext cx="350691" cy="1913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35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.</a:t>
                </a:r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9" name="直線コネクタ 48">
                <a:extLst>
                  <a:ext uri="{FF2B5EF4-FFF2-40B4-BE49-F238E27FC236}">
                    <a16:creationId xmlns:a16="http://schemas.microsoft.com/office/drawing/2014/main" id="{6206B446-922E-9703-61E6-E21ECA9E605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28502" y="1469148"/>
                <a:ext cx="0" cy="8280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線コネクタ 49">
                <a:extLst>
                  <a:ext uri="{FF2B5EF4-FFF2-40B4-BE49-F238E27FC236}">
                    <a16:creationId xmlns:a16="http://schemas.microsoft.com/office/drawing/2014/main" id="{0BA3B0E7-31AE-0491-C09A-FC35BD8C4F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888373" y="1469148"/>
                <a:ext cx="0" cy="8280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線コネクタ 50">
                <a:extLst>
                  <a:ext uri="{FF2B5EF4-FFF2-40B4-BE49-F238E27FC236}">
                    <a16:creationId xmlns:a16="http://schemas.microsoft.com/office/drawing/2014/main" id="{0FEA1832-6934-2578-BCA4-2C77AE09C0B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03479" y="1626469"/>
                <a:ext cx="832505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線コネクタ 51">
                <a:extLst>
                  <a:ext uri="{FF2B5EF4-FFF2-40B4-BE49-F238E27FC236}">
                    <a16:creationId xmlns:a16="http://schemas.microsoft.com/office/drawing/2014/main" id="{457E4F91-5D13-B5EB-EDA3-7FBE0BD3AB9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03479" y="1803686"/>
                <a:ext cx="832505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線コネクタ 52">
                <a:extLst>
                  <a:ext uri="{FF2B5EF4-FFF2-40B4-BE49-F238E27FC236}">
                    <a16:creationId xmlns:a16="http://schemas.microsoft.com/office/drawing/2014/main" id="{5D2A4EE2-7E2F-28F6-ECFB-AD270882A9F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03479" y="1980903"/>
                <a:ext cx="832505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線コネクタ 53">
                <a:extLst>
                  <a:ext uri="{FF2B5EF4-FFF2-40B4-BE49-F238E27FC236}">
                    <a16:creationId xmlns:a16="http://schemas.microsoft.com/office/drawing/2014/main" id="{E1CE707C-F42D-DF0F-5D86-64842909762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03479" y="2158119"/>
                <a:ext cx="832505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テキスト ボックス 17">
              <a:extLst>
                <a:ext uri="{FF2B5EF4-FFF2-40B4-BE49-F238E27FC236}">
                  <a16:creationId xmlns:a16="http://schemas.microsoft.com/office/drawing/2014/main" id="{75CA8279-0A97-5848-9939-76D9975A82C9}"/>
                </a:ext>
              </a:extLst>
            </p:cNvPr>
            <p:cNvSpPr txBox="1"/>
            <p:nvPr/>
          </p:nvSpPr>
          <p:spPr>
            <a:xfrm>
              <a:off x="2132073" y="7999717"/>
              <a:ext cx="659576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60000" indent="-504000"/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2.3</a:t>
              </a:r>
              <a:r>
                <a:rPr kumimoji="1" lang="ja-JP" altLang="en-US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%</a:t>
              </a:r>
              <a:endParaRPr kumimoji="0" lang="en-US" altLang="ja-JP" sz="15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endParaRPr>
            </a:p>
          </p:txBody>
        </p:sp>
        <p:sp>
          <p:nvSpPr>
            <p:cNvPr id="21" name="テキスト ボックス 20">
              <a:extLst>
                <a:ext uri="{FF2B5EF4-FFF2-40B4-BE49-F238E27FC236}">
                  <a16:creationId xmlns:a16="http://schemas.microsoft.com/office/drawing/2014/main" id="{B96286FA-1CAA-FB78-0D38-DC9D084A5F02}"/>
                </a:ext>
              </a:extLst>
            </p:cNvPr>
            <p:cNvSpPr txBox="1"/>
            <p:nvPr/>
          </p:nvSpPr>
          <p:spPr>
            <a:xfrm>
              <a:off x="2132073" y="5659066"/>
              <a:ext cx="788355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60000" indent="-504000"/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97.7</a:t>
              </a:r>
              <a:r>
                <a:rPr kumimoji="1" lang="ja-JP" altLang="en-US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%</a:t>
              </a:r>
              <a:endParaRPr kumimoji="0" lang="en-US" altLang="ja-JP" sz="15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endParaRPr>
            </a:p>
          </p:txBody>
        </p:sp>
        <p:sp>
          <p:nvSpPr>
            <p:cNvPr id="22" name="テキスト ボックス 21">
              <a:extLst>
                <a:ext uri="{FF2B5EF4-FFF2-40B4-BE49-F238E27FC236}">
                  <a16:creationId xmlns:a16="http://schemas.microsoft.com/office/drawing/2014/main" id="{347102F0-E834-FE74-F894-0187BEDE526C}"/>
                </a:ext>
              </a:extLst>
            </p:cNvPr>
            <p:cNvSpPr txBox="1"/>
            <p:nvPr/>
          </p:nvSpPr>
          <p:spPr>
            <a:xfrm>
              <a:off x="4107866" y="6757423"/>
              <a:ext cx="949299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35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kumimoji="1" lang="en-US" altLang="ja-JP" sz="135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kumimoji="1" lang="en-US" altLang="ja-JP" sz="1350">
                  <a:latin typeface="Times New Roman" panose="02020603050405020304" pitchFamily="18" charset="0"/>
                  <a:cs typeface="Times New Roman" panose="02020603050405020304" pitchFamily="18" charset="0"/>
                </a:rPr>
                <a:t>=0.5 mm</a:t>
              </a:r>
              <a:endParaRPr kumimoji="1" lang="ja-JP" altLang="en-US" sz="13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3944E7D2-95A5-5877-A4BF-109A07AE8EFF}"/>
              </a:ext>
            </a:extLst>
          </p:cNvPr>
          <p:cNvSpPr txBox="1"/>
          <p:nvPr/>
        </p:nvSpPr>
        <p:spPr>
          <a:xfrm>
            <a:off x="25404" y="75632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Figure 12</a:t>
            </a:r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8" name="グループ化 57">
            <a:extLst>
              <a:ext uri="{FF2B5EF4-FFF2-40B4-BE49-F238E27FC236}">
                <a16:creationId xmlns:a16="http://schemas.microsoft.com/office/drawing/2014/main" id="{5BC588D3-D952-38F4-16DE-D675004B614F}"/>
              </a:ext>
            </a:extLst>
          </p:cNvPr>
          <p:cNvGrpSpPr/>
          <p:nvPr/>
        </p:nvGrpSpPr>
        <p:grpSpPr>
          <a:xfrm>
            <a:off x="1492832" y="1212529"/>
            <a:ext cx="4372278" cy="3892738"/>
            <a:chOff x="1492832" y="1212529"/>
            <a:chExt cx="4372278" cy="3892738"/>
          </a:xfrm>
        </p:grpSpPr>
        <p:pic>
          <p:nvPicPr>
            <p:cNvPr id="13" name="図 12">
              <a:extLst>
                <a:ext uri="{FF2B5EF4-FFF2-40B4-BE49-F238E27FC236}">
                  <a16:creationId xmlns:a16="http://schemas.microsoft.com/office/drawing/2014/main" id="{970450C3-37FB-4A7A-9E62-591AB95CB79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92832" y="1212529"/>
              <a:ext cx="4372278" cy="3892738"/>
            </a:xfrm>
            <a:prstGeom prst="rect">
              <a:avLst/>
            </a:prstGeom>
          </p:spPr>
        </p:pic>
        <p:grpSp>
          <p:nvGrpSpPr>
            <p:cNvPr id="6" name="グループ化 5">
              <a:extLst>
                <a:ext uri="{FF2B5EF4-FFF2-40B4-BE49-F238E27FC236}">
                  <a16:creationId xmlns:a16="http://schemas.microsoft.com/office/drawing/2014/main" id="{03D2C8CE-D2E7-7433-8121-2F6C3D01ADA2}"/>
                </a:ext>
              </a:extLst>
            </p:cNvPr>
            <p:cNvGrpSpPr/>
            <p:nvPr/>
          </p:nvGrpSpPr>
          <p:grpSpPr>
            <a:xfrm>
              <a:off x="3796579" y="3104357"/>
              <a:ext cx="1331918" cy="1277144"/>
              <a:chOff x="2230990" y="1420893"/>
              <a:chExt cx="962525" cy="901282"/>
            </a:xfrm>
          </p:grpSpPr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0C197CE4-8DAC-17BF-4404-BB36860DD785}"/>
                  </a:ext>
                </a:extLst>
              </p:cNvPr>
              <p:cNvSpPr txBox="1"/>
              <p:nvPr/>
            </p:nvSpPr>
            <p:spPr>
              <a:xfrm>
                <a:off x="2230990" y="2130815"/>
                <a:ext cx="420562" cy="1913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35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pb-L</a:t>
                </a:r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ひし形 19">
                <a:extLst>
                  <a:ext uri="{FF2B5EF4-FFF2-40B4-BE49-F238E27FC236}">
                    <a16:creationId xmlns:a16="http://schemas.microsoft.com/office/drawing/2014/main" id="{A464B0EC-3810-87FF-4A90-C854A64F342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715473" y="2201782"/>
                <a:ext cx="90000" cy="90000"/>
              </a:xfrm>
              <a:prstGeom prst="diamond">
                <a:avLst/>
              </a:prstGeom>
              <a:noFill/>
              <a:ln w="12700">
                <a:solidFill>
                  <a:srgbClr val="7F7F7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正方形/長方形 29">
                <a:extLst>
                  <a:ext uri="{FF2B5EF4-FFF2-40B4-BE49-F238E27FC236}">
                    <a16:creationId xmlns:a16="http://schemas.microsoft.com/office/drawing/2014/main" id="{663FAFEC-6A11-4834-D3CA-156D062A458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715473" y="2026832"/>
                <a:ext cx="90000" cy="90000"/>
              </a:xfrm>
              <a:prstGeom prst="rect">
                <a:avLst/>
              </a:prstGeom>
              <a:noFill/>
              <a:ln w="12700">
                <a:solidFill>
                  <a:srgbClr val="4DAF4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二等辺三角形 30">
                <a:extLst>
                  <a:ext uri="{FF2B5EF4-FFF2-40B4-BE49-F238E27FC236}">
                    <a16:creationId xmlns:a16="http://schemas.microsoft.com/office/drawing/2014/main" id="{43CF3B5E-6F13-E8A6-7A71-49D9446139B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715473" y="1851883"/>
                <a:ext cx="90000" cy="90000"/>
              </a:xfrm>
              <a:prstGeom prst="triangle">
                <a:avLst/>
              </a:prstGeom>
              <a:noFill/>
              <a:ln w="127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楕円 31">
                <a:extLst>
                  <a:ext uri="{FF2B5EF4-FFF2-40B4-BE49-F238E27FC236}">
                    <a16:creationId xmlns:a16="http://schemas.microsoft.com/office/drawing/2014/main" id="{C8BC60C6-020D-93F0-0250-84D49D8252C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715473" y="1676934"/>
                <a:ext cx="90000" cy="90000"/>
              </a:xfrm>
              <a:prstGeom prst="ellipse">
                <a:avLst/>
              </a:prstGeom>
              <a:noFill/>
              <a:ln w="12700">
                <a:solidFill>
                  <a:srgbClr val="E41A1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ひし形 32">
                <a:extLst>
                  <a:ext uri="{FF2B5EF4-FFF2-40B4-BE49-F238E27FC236}">
                    <a16:creationId xmlns:a16="http://schemas.microsoft.com/office/drawing/2014/main" id="{E7FA54C1-9B86-3E2D-C00D-2723452A99D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990416" y="2198365"/>
                <a:ext cx="90000" cy="90000"/>
              </a:xfrm>
              <a:prstGeom prst="diamond">
                <a:avLst/>
              </a:prstGeom>
              <a:solidFill>
                <a:srgbClr val="7F7F7F"/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正方形/長方形 35">
                <a:extLst>
                  <a:ext uri="{FF2B5EF4-FFF2-40B4-BE49-F238E27FC236}">
                    <a16:creationId xmlns:a16="http://schemas.microsoft.com/office/drawing/2014/main" id="{EAEEAA6A-4414-8EA4-0279-DDE93974D16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990416" y="2023444"/>
                <a:ext cx="90000" cy="90000"/>
              </a:xfrm>
              <a:prstGeom prst="rect">
                <a:avLst/>
              </a:prstGeom>
              <a:solidFill>
                <a:srgbClr val="4DAF4A"/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二等辺三角形 36">
                <a:extLst>
                  <a:ext uri="{FF2B5EF4-FFF2-40B4-BE49-F238E27FC236}">
                    <a16:creationId xmlns:a16="http://schemas.microsoft.com/office/drawing/2014/main" id="{32F17300-0B35-9404-F8B3-EB0742DEC27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990416" y="1848523"/>
                <a:ext cx="90000" cy="90000"/>
              </a:xfrm>
              <a:prstGeom prst="triangle">
                <a:avLst/>
              </a:prstGeom>
              <a:solidFill>
                <a:srgbClr val="377EB8"/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楕円 40">
                <a:extLst>
                  <a:ext uri="{FF2B5EF4-FFF2-40B4-BE49-F238E27FC236}">
                    <a16:creationId xmlns:a16="http://schemas.microsoft.com/office/drawing/2014/main" id="{A6B62D26-825A-8943-B1E6-158AE1AE26C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990416" y="1673602"/>
                <a:ext cx="90000" cy="90000"/>
              </a:xfrm>
              <a:prstGeom prst="ellipse">
                <a:avLst/>
              </a:prstGeom>
              <a:solidFill>
                <a:srgbClr val="E41A1C"/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021FF0DE-618B-3FA5-AA02-40FA4C970AEA}"/>
                  </a:ext>
                </a:extLst>
              </p:cNvPr>
              <p:cNvSpPr txBox="1"/>
              <p:nvPr/>
            </p:nvSpPr>
            <p:spPr>
              <a:xfrm>
                <a:off x="2230990" y="1770301"/>
                <a:ext cx="420562" cy="1913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35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pb-L</a:t>
                </a:r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テキスト ボックス 65">
                <a:extLst>
                  <a:ext uri="{FF2B5EF4-FFF2-40B4-BE49-F238E27FC236}">
                    <a16:creationId xmlns:a16="http://schemas.microsoft.com/office/drawing/2014/main" id="{8213C7A1-7C17-9405-9FDD-72D92F2EE562}"/>
                  </a:ext>
                </a:extLst>
              </p:cNvPr>
              <p:cNvSpPr txBox="1"/>
              <p:nvPr/>
            </p:nvSpPr>
            <p:spPr>
              <a:xfrm>
                <a:off x="2230990" y="1593616"/>
                <a:ext cx="413908" cy="1913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35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pb-S</a:t>
                </a:r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テキスト ボックス 67">
                <a:extLst>
                  <a:ext uri="{FF2B5EF4-FFF2-40B4-BE49-F238E27FC236}">
                    <a16:creationId xmlns:a16="http://schemas.microsoft.com/office/drawing/2014/main" id="{F7C32492-5786-C445-49FB-91073EB230EB}"/>
                  </a:ext>
                </a:extLst>
              </p:cNvPr>
              <p:cNvSpPr txBox="1"/>
              <p:nvPr/>
            </p:nvSpPr>
            <p:spPr>
              <a:xfrm>
                <a:off x="2230990" y="1946986"/>
                <a:ext cx="413908" cy="1913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35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pb-S</a:t>
                </a:r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テキスト ボックス 71">
                <a:extLst>
                  <a:ext uri="{FF2B5EF4-FFF2-40B4-BE49-F238E27FC236}">
                    <a16:creationId xmlns:a16="http://schemas.microsoft.com/office/drawing/2014/main" id="{628DB3DA-6274-ADD0-4F69-D29EBF2A2F96}"/>
                  </a:ext>
                </a:extLst>
              </p:cNvPr>
              <p:cNvSpPr txBox="1"/>
              <p:nvPr/>
            </p:nvSpPr>
            <p:spPr>
              <a:xfrm>
                <a:off x="2585127" y="1420893"/>
                <a:ext cx="350691" cy="1913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kumimoji="1" lang="en-US" altLang="ja-JP" sz="135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.</a:t>
                </a:r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テキスト ボックス 72">
                <a:extLst>
                  <a:ext uri="{FF2B5EF4-FFF2-40B4-BE49-F238E27FC236}">
                    <a16:creationId xmlns:a16="http://schemas.microsoft.com/office/drawing/2014/main" id="{D13F3BBF-95A4-0DA2-20A9-A3BBC8A668AE}"/>
                  </a:ext>
                </a:extLst>
              </p:cNvPr>
              <p:cNvSpPr txBox="1"/>
              <p:nvPr/>
            </p:nvSpPr>
            <p:spPr>
              <a:xfrm>
                <a:off x="2842824" y="1420893"/>
                <a:ext cx="350691" cy="1913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35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.</a:t>
                </a:r>
                <a:endParaRPr kumimoji="1"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4" name="直線コネクタ 73">
                <a:extLst>
                  <a:ext uri="{FF2B5EF4-FFF2-40B4-BE49-F238E27FC236}">
                    <a16:creationId xmlns:a16="http://schemas.microsoft.com/office/drawing/2014/main" id="{401D9E2B-D4CE-FADB-052C-3AEF9A69C83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28502" y="1469148"/>
                <a:ext cx="0" cy="8280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線コネクタ 74">
                <a:extLst>
                  <a:ext uri="{FF2B5EF4-FFF2-40B4-BE49-F238E27FC236}">
                    <a16:creationId xmlns:a16="http://schemas.microsoft.com/office/drawing/2014/main" id="{814323A3-205F-C55A-3F07-A036F849A3A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888373" y="1469148"/>
                <a:ext cx="0" cy="8280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線コネクタ 75">
                <a:extLst>
                  <a:ext uri="{FF2B5EF4-FFF2-40B4-BE49-F238E27FC236}">
                    <a16:creationId xmlns:a16="http://schemas.microsoft.com/office/drawing/2014/main" id="{0EC8CB93-5910-B250-201E-F033BB19DB0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03479" y="1626469"/>
                <a:ext cx="832505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線コネクタ 76">
                <a:extLst>
                  <a:ext uri="{FF2B5EF4-FFF2-40B4-BE49-F238E27FC236}">
                    <a16:creationId xmlns:a16="http://schemas.microsoft.com/office/drawing/2014/main" id="{E1C97C90-01A7-EFF4-8B70-53A0CD373D5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03479" y="1803686"/>
                <a:ext cx="832505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線コネクタ 77">
                <a:extLst>
                  <a:ext uri="{FF2B5EF4-FFF2-40B4-BE49-F238E27FC236}">
                    <a16:creationId xmlns:a16="http://schemas.microsoft.com/office/drawing/2014/main" id="{112C130C-0BBE-655F-3F11-4B9B64D7FD2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03479" y="1980903"/>
                <a:ext cx="832505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線コネクタ 78">
                <a:extLst>
                  <a:ext uri="{FF2B5EF4-FFF2-40B4-BE49-F238E27FC236}">
                    <a16:creationId xmlns:a16="http://schemas.microsoft.com/office/drawing/2014/main" id="{26A26010-B9CB-CD53-32DC-B4CD90B3E40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03479" y="2158119"/>
                <a:ext cx="832505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テキスト ボックス 14">
              <a:extLst>
                <a:ext uri="{FF2B5EF4-FFF2-40B4-BE49-F238E27FC236}">
                  <a16:creationId xmlns:a16="http://schemas.microsoft.com/office/drawing/2014/main" id="{3A456FAA-A680-59DA-5757-F53E56A4B70D}"/>
                </a:ext>
              </a:extLst>
            </p:cNvPr>
            <p:cNvSpPr txBox="1"/>
            <p:nvPr/>
          </p:nvSpPr>
          <p:spPr>
            <a:xfrm>
              <a:off x="2141090" y="4088606"/>
              <a:ext cx="659576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60000" indent="-504000"/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2.3</a:t>
              </a:r>
              <a:r>
                <a:rPr kumimoji="1" lang="ja-JP" altLang="en-US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%</a:t>
              </a:r>
              <a:endParaRPr kumimoji="0" lang="en-US" altLang="ja-JP" sz="15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endParaRPr>
            </a:p>
          </p:txBody>
        </p:sp>
        <p:sp>
          <p:nvSpPr>
            <p:cNvPr id="16" name="テキスト ボックス 15">
              <a:extLst>
                <a:ext uri="{FF2B5EF4-FFF2-40B4-BE49-F238E27FC236}">
                  <a16:creationId xmlns:a16="http://schemas.microsoft.com/office/drawing/2014/main" id="{C099F022-C22B-83CD-62C1-9A6D300AFE40}"/>
                </a:ext>
              </a:extLst>
            </p:cNvPr>
            <p:cNvSpPr txBox="1"/>
            <p:nvPr/>
          </p:nvSpPr>
          <p:spPr>
            <a:xfrm>
              <a:off x="2141090" y="1747955"/>
              <a:ext cx="788355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60000" indent="-504000"/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97.7</a:t>
              </a:r>
              <a:r>
                <a:rPr kumimoji="1" lang="ja-JP" altLang="en-US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%</a:t>
              </a:r>
              <a:endParaRPr kumimoji="0" lang="en-US" altLang="ja-JP" sz="15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endParaRPr>
            </a:p>
          </p:txBody>
        </p:sp>
        <p:sp>
          <p:nvSpPr>
            <p:cNvPr id="7" name="テキスト ボックス 6">
              <a:extLst>
                <a:ext uri="{FF2B5EF4-FFF2-40B4-BE49-F238E27FC236}">
                  <a16:creationId xmlns:a16="http://schemas.microsoft.com/office/drawing/2014/main" id="{2FDEC9FB-4C28-628C-82F7-99900576AA33}"/>
                </a:ext>
              </a:extLst>
            </p:cNvPr>
            <p:cNvSpPr txBox="1"/>
            <p:nvPr/>
          </p:nvSpPr>
          <p:spPr>
            <a:xfrm>
              <a:off x="4008681" y="2846312"/>
              <a:ext cx="1165704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35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kumimoji="1" lang="en-US" altLang="ja-JP" sz="135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kumimoji="1" lang="en-US" altLang="ja-JP" sz="13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0.125 mm</a:t>
              </a:r>
              <a:endParaRPr kumimoji="1" lang="ja-JP" altLang="en-US" sz="13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560BECA7-554C-C6A1-13B0-83E003DD5C39}"/>
              </a:ext>
            </a:extLst>
          </p:cNvPr>
          <p:cNvSpPr txBox="1"/>
          <p:nvPr/>
        </p:nvSpPr>
        <p:spPr>
          <a:xfrm>
            <a:off x="1219728" y="5529605"/>
            <a:ext cx="4203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kumimoji="1" lang="ja-JP" altLang="en-US" sz="1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A8139CD9-5C83-39B6-81DD-1BE37A1F8DE9}"/>
              </a:ext>
            </a:extLst>
          </p:cNvPr>
          <p:cNvSpPr txBox="1"/>
          <p:nvPr/>
        </p:nvSpPr>
        <p:spPr>
          <a:xfrm>
            <a:off x="1219728" y="1001694"/>
            <a:ext cx="40908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kumimoji="1" lang="ja-JP" altLang="en-US" sz="1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80862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3944E7D2-95A5-5877-A4BF-109A07AE8EFF}"/>
              </a:ext>
            </a:extLst>
          </p:cNvPr>
          <p:cNvSpPr txBox="1"/>
          <p:nvPr/>
        </p:nvSpPr>
        <p:spPr>
          <a:xfrm>
            <a:off x="25404" y="75632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Figure 13</a:t>
            </a:r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グループ化 45">
            <a:extLst>
              <a:ext uri="{FF2B5EF4-FFF2-40B4-BE49-F238E27FC236}">
                <a16:creationId xmlns:a16="http://schemas.microsoft.com/office/drawing/2014/main" id="{93805D71-27C7-B215-D593-8FCE866749AE}"/>
              </a:ext>
            </a:extLst>
          </p:cNvPr>
          <p:cNvGrpSpPr/>
          <p:nvPr/>
        </p:nvGrpSpPr>
        <p:grpSpPr>
          <a:xfrm>
            <a:off x="1443513" y="3212295"/>
            <a:ext cx="4373364" cy="3893705"/>
            <a:chOff x="1443513" y="3212295"/>
            <a:chExt cx="4373364" cy="3893705"/>
          </a:xfrm>
        </p:grpSpPr>
        <p:pic>
          <p:nvPicPr>
            <p:cNvPr id="5" name="図 4">
              <a:extLst>
                <a:ext uri="{FF2B5EF4-FFF2-40B4-BE49-F238E27FC236}">
                  <a16:creationId xmlns:a16="http://schemas.microsoft.com/office/drawing/2014/main" id="{216CB70F-7B82-0FE4-04F5-5B2495C2694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43513" y="3212295"/>
              <a:ext cx="4373364" cy="3893705"/>
            </a:xfrm>
            <a:prstGeom prst="rect">
              <a:avLst/>
            </a:prstGeom>
          </p:spPr>
        </p:pic>
        <p:grpSp>
          <p:nvGrpSpPr>
            <p:cNvPr id="13" name="グループ化 12">
              <a:extLst>
                <a:ext uri="{FF2B5EF4-FFF2-40B4-BE49-F238E27FC236}">
                  <a16:creationId xmlns:a16="http://schemas.microsoft.com/office/drawing/2014/main" id="{177B6BE9-EC5D-4643-A0EC-D9FA75006732}"/>
                </a:ext>
              </a:extLst>
            </p:cNvPr>
            <p:cNvGrpSpPr/>
            <p:nvPr/>
          </p:nvGrpSpPr>
          <p:grpSpPr>
            <a:xfrm>
              <a:off x="2991462" y="3235652"/>
              <a:ext cx="2185316" cy="813578"/>
              <a:chOff x="3048612" y="3235652"/>
              <a:chExt cx="2185316" cy="813578"/>
            </a:xfrm>
          </p:grpSpPr>
          <p:sp>
            <p:nvSpPr>
              <p:cNvPr id="21" name="二等辺三角形 20">
                <a:extLst>
                  <a:ext uri="{FF2B5EF4-FFF2-40B4-BE49-F238E27FC236}">
                    <a16:creationId xmlns:a16="http://schemas.microsoft.com/office/drawing/2014/main" id="{7ED1858F-6125-087C-AF1F-B999808C813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109509" y="3352946"/>
                <a:ext cx="90000" cy="90000"/>
              </a:xfrm>
              <a:prstGeom prst="triangle">
                <a:avLst/>
              </a:prstGeom>
              <a:noFill/>
              <a:ln w="19050">
                <a:solidFill>
                  <a:srgbClr val="E41A1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500"/>
              </a:p>
            </p:txBody>
          </p:sp>
          <p:sp>
            <p:nvSpPr>
              <p:cNvPr id="22" name="正方形/長方形 21">
                <a:extLst>
                  <a:ext uri="{FF2B5EF4-FFF2-40B4-BE49-F238E27FC236}">
                    <a16:creationId xmlns:a16="http://schemas.microsoft.com/office/drawing/2014/main" id="{883DF682-94B7-D96C-98D0-11355502286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109509" y="3839537"/>
                <a:ext cx="90000" cy="90000"/>
              </a:xfrm>
              <a:prstGeom prst="rect">
                <a:avLst/>
              </a:prstGeom>
              <a:noFill/>
              <a:ln w="19050">
                <a:solidFill>
                  <a:srgbClr val="4DAF4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500"/>
              </a:p>
            </p:txBody>
          </p:sp>
          <p:cxnSp>
            <p:nvCxnSpPr>
              <p:cNvPr id="23" name="直線コネクタ 22">
                <a:extLst>
                  <a:ext uri="{FF2B5EF4-FFF2-40B4-BE49-F238E27FC236}">
                    <a16:creationId xmlns:a16="http://schemas.microsoft.com/office/drawing/2014/main" id="{23450AAA-71DC-EBD9-B2A5-60E3CC776F0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048612" y="3642441"/>
                <a:ext cx="216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8CD769DE-F0EF-187E-A532-990823D3CA64}"/>
                  </a:ext>
                </a:extLst>
              </p:cNvPr>
              <p:cNvSpPr txBox="1"/>
              <p:nvPr/>
            </p:nvSpPr>
            <p:spPr>
              <a:xfrm>
                <a:off x="3270962" y="3480859"/>
                <a:ext cx="718466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. (4)</a:t>
                </a:r>
                <a:endParaRPr kumimoji="1" lang="ja-JP" altLang="en-US" sz="1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F798F303-0D07-56B8-CC54-3A555A4AA316}"/>
                  </a:ext>
                </a:extLst>
              </p:cNvPr>
              <p:cNvSpPr txBox="1"/>
              <p:nvPr/>
            </p:nvSpPr>
            <p:spPr>
              <a:xfrm>
                <a:off x="4270203" y="3235652"/>
                <a:ext cx="963725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500">
                    <a:solidFill>
                      <a:srgbClr val="E41A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125 mm</a:t>
                </a:r>
                <a:endParaRPr kumimoji="1" lang="ja-JP" altLang="en-US" sz="1500">
                  <a:solidFill>
                    <a:srgbClr val="E41A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326F5E13-65EA-A100-572A-186665FBE41E}"/>
                  </a:ext>
                </a:extLst>
              </p:cNvPr>
              <p:cNvSpPr txBox="1"/>
              <p:nvPr/>
            </p:nvSpPr>
            <p:spPr>
              <a:xfrm>
                <a:off x="4270203" y="3480859"/>
                <a:ext cx="867545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500">
                    <a:solidFill>
                      <a:srgbClr val="377EB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25 mm</a:t>
                </a:r>
                <a:endParaRPr kumimoji="1" lang="ja-JP" altLang="en-US" sz="1500">
                  <a:solidFill>
                    <a:srgbClr val="377EB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96A6EF9D-9197-3EF4-C165-8EAEA9CDDD8F}"/>
                  </a:ext>
                </a:extLst>
              </p:cNvPr>
              <p:cNvSpPr txBox="1"/>
              <p:nvPr/>
            </p:nvSpPr>
            <p:spPr>
              <a:xfrm>
                <a:off x="4270203" y="3726065"/>
                <a:ext cx="771365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500">
                    <a:solidFill>
                      <a:srgbClr val="4DAF4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5 mm</a:t>
                </a:r>
                <a:endParaRPr kumimoji="1" lang="ja-JP" altLang="en-US" sz="1500">
                  <a:solidFill>
                    <a:srgbClr val="4DAF4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8" name="直線コネクタ 27">
                <a:extLst>
                  <a:ext uri="{FF2B5EF4-FFF2-40B4-BE49-F238E27FC236}">
                    <a16:creationId xmlns:a16="http://schemas.microsoft.com/office/drawing/2014/main" id="{5BDD8E93-75D6-47C6-384D-F82D1DA6CC09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4064509" y="3397946"/>
                <a:ext cx="180000" cy="0"/>
              </a:xfrm>
              <a:prstGeom prst="line">
                <a:avLst/>
              </a:prstGeom>
              <a:ln w="19050">
                <a:solidFill>
                  <a:srgbClr val="E41A1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線コネクタ 28">
                <a:extLst>
                  <a:ext uri="{FF2B5EF4-FFF2-40B4-BE49-F238E27FC236}">
                    <a16:creationId xmlns:a16="http://schemas.microsoft.com/office/drawing/2014/main" id="{36E9CC96-1C59-0F86-E0A9-3AB82CA899A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4064509" y="3642797"/>
                <a:ext cx="180000" cy="0"/>
              </a:xfrm>
              <a:prstGeom prst="line">
                <a:avLst/>
              </a:prstGeom>
              <a:ln w="19050">
                <a:solidFill>
                  <a:srgbClr val="377EB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線コネクタ 29">
                <a:extLst>
                  <a:ext uri="{FF2B5EF4-FFF2-40B4-BE49-F238E27FC236}">
                    <a16:creationId xmlns:a16="http://schemas.microsoft.com/office/drawing/2014/main" id="{7AC2BA7C-7A02-ACFB-22CC-E9A638A2300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4064509" y="3887648"/>
                <a:ext cx="180000" cy="0"/>
              </a:xfrm>
              <a:prstGeom prst="line">
                <a:avLst/>
              </a:prstGeom>
              <a:ln w="19050">
                <a:solidFill>
                  <a:srgbClr val="4DAF4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円/楕円 44">
                <a:extLst>
                  <a:ext uri="{FF2B5EF4-FFF2-40B4-BE49-F238E27FC236}">
                    <a16:creationId xmlns:a16="http://schemas.microsoft.com/office/drawing/2014/main" id="{682676F5-85C3-5667-2721-DA7AF51B41D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110268" y="3351791"/>
                <a:ext cx="90000" cy="90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500"/>
              </a:p>
            </p:txBody>
          </p:sp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EE82E4FA-BC36-C5A8-AD1C-F8AF732F6F90}"/>
                  </a:ext>
                </a:extLst>
              </p:cNvPr>
              <p:cNvSpPr txBox="1"/>
              <p:nvPr/>
            </p:nvSpPr>
            <p:spPr>
              <a:xfrm>
                <a:off x="3270962" y="3235652"/>
                <a:ext cx="542136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.</a:t>
                </a:r>
                <a:endParaRPr kumimoji="1" lang="ja-JP" altLang="en-US" sz="1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3" name="直線コネクタ 32">
                <a:extLst>
                  <a:ext uri="{FF2B5EF4-FFF2-40B4-BE49-F238E27FC236}">
                    <a16:creationId xmlns:a16="http://schemas.microsoft.com/office/drawing/2014/main" id="{C0B4F019-6667-BF75-6F8A-BAFE4B0F4306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3064384" y="3397946"/>
                <a:ext cx="180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円/楕円 44">
                <a:extLst>
                  <a:ext uri="{FF2B5EF4-FFF2-40B4-BE49-F238E27FC236}">
                    <a16:creationId xmlns:a16="http://schemas.microsoft.com/office/drawing/2014/main" id="{67FCA673-D571-DBA9-1E81-B2C766E2B22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109509" y="3597441"/>
                <a:ext cx="90000" cy="90000"/>
              </a:xfrm>
              <a:prstGeom prst="ellipse">
                <a:avLst/>
              </a:prstGeom>
              <a:noFill/>
              <a:ln w="1905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500"/>
              </a:p>
            </p:txBody>
          </p:sp>
          <p:cxnSp>
            <p:nvCxnSpPr>
              <p:cNvPr id="3" name="直線コネクタ 2">
                <a:extLst>
                  <a:ext uri="{FF2B5EF4-FFF2-40B4-BE49-F238E27FC236}">
                    <a16:creationId xmlns:a16="http://schemas.microsoft.com/office/drawing/2014/main" id="{F13D1209-AC4E-0E7A-808D-98F2B04BC126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 flipV="1">
                <a:off x="3061209" y="3396791"/>
                <a:ext cx="180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直線コネクタ 5">
                <a:extLst>
                  <a:ext uri="{FF2B5EF4-FFF2-40B4-BE49-F238E27FC236}">
                    <a16:creationId xmlns:a16="http://schemas.microsoft.com/office/drawing/2014/main" id="{5E1E8040-BCD5-0F74-9E72-44864B4A97E7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 flipV="1">
                <a:off x="4062990" y="3415741"/>
                <a:ext cx="180000" cy="0"/>
              </a:xfrm>
              <a:prstGeom prst="line">
                <a:avLst/>
              </a:prstGeom>
              <a:ln w="19050">
                <a:solidFill>
                  <a:srgbClr val="E41A1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線コネクタ 8">
                <a:extLst>
                  <a:ext uri="{FF2B5EF4-FFF2-40B4-BE49-F238E27FC236}">
                    <a16:creationId xmlns:a16="http://schemas.microsoft.com/office/drawing/2014/main" id="{A0F3232E-7BCF-AAE2-6A25-66494CC504E3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 flipV="1">
                <a:off x="4062990" y="3643925"/>
                <a:ext cx="180000" cy="0"/>
              </a:xfrm>
              <a:prstGeom prst="line">
                <a:avLst/>
              </a:prstGeom>
              <a:ln w="19050">
                <a:solidFill>
                  <a:srgbClr val="377EB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線コネクタ 10">
                <a:extLst>
                  <a:ext uri="{FF2B5EF4-FFF2-40B4-BE49-F238E27FC236}">
                    <a16:creationId xmlns:a16="http://schemas.microsoft.com/office/drawing/2014/main" id="{56DD9606-5FB1-870B-2CA2-5C0E02DFEAE9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 flipV="1">
                <a:off x="4062990" y="3884014"/>
                <a:ext cx="180000" cy="0"/>
              </a:xfrm>
              <a:prstGeom prst="line">
                <a:avLst/>
              </a:prstGeom>
              <a:ln w="19050">
                <a:solidFill>
                  <a:srgbClr val="4DAF4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2643259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3944E7D2-95A5-5877-A4BF-109A07AE8EFF}"/>
              </a:ext>
            </a:extLst>
          </p:cNvPr>
          <p:cNvSpPr txBox="1"/>
          <p:nvPr/>
        </p:nvSpPr>
        <p:spPr>
          <a:xfrm>
            <a:off x="25404" y="75632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Figure 14</a:t>
            </a:r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グループ化 19">
            <a:extLst>
              <a:ext uri="{FF2B5EF4-FFF2-40B4-BE49-F238E27FC236}">
                <a16:creationId xmlns:a16="http://schemas.microsoft.com/office/drawing/2014/main" id="{6A2B4B86-101B-0CD2-A277-7D5BD7F29918}"/>
              </a:ext>
            </a:extLst>
          </p:cNvPr>
          <p:cNvGrpSpPr/>
          <p:nvPr/>
        </p:nvGrpSpPr>
        <p:grpSpPr>
          <a:xfrm>
            <a:off x="1546618" y="6097127"/>
            <a:ext cx="4373364" cy="3893705"/>
            <a:chOff x="1546618" y="5384256"/>
            <a:chExt cx="4373364" cy="3893705"/>
          </a:xfrm>
        </p:grpSpPr>
        <p:pic>
          <p:nvPicPr>
            <p:cNvPr id="19" name="図 18">
              <a:extLst>
                <a:ext uri="{FF2B5EF4-FFF2-40B4-BE49-F238E27FC236}">
                  <a16:creationId xmlns:a16="http://schemas.microsoft.com/office/drawing/2014/main" id="{E17D4089-CB01-A674-0486-0D3B7B7FAE5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546618" y="5384256"/>
              <a:ext cx="4373364" cy="3893705"/>
            </a:xfrm>
            <a:prstGeom prst="rect">
              <a:avLst/>
            </a:prstGeom>
          </p:spPr>
        </p:pic>
        <p:sp>
          <p:nvSpPr>
            <p:cNvPr id="102" name="正方形/長方形 101">
              <a:extLst>
                <a:ext uri="{FF2B5EF4-FFF2-40B4-BE49-F238E27FC236}">
                  <a16:creationId xmlns:a16="http://schemas.microsoft.com/office/drawing/2014/main" id="{5485C8F8-133D-AC5F-0874-E606706AB752}"/>
                </a:ext>
              </a:extLst>
            </p:cNvPr>
            <p:cNvSpPr/>
            <p:nvPr/>
          </p:nvSpPr>
          <p:spPr>
            <a:xfrm rot="1200000">
              <a:off x="2428483" y="7733919"/>
              <a:ext cx="433098" cy="777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kumimoji="1" lang="ja-JP" altLang="en-US" sz="1350"/>
            </a:p>
          </p:txBody>
        </p:sp>
        <p:sp>
          <p:nvSpPr>
            <p:cNvPr id="103" name="テキスト ボックス 102">
              <a:extLst>
                <a:ext uri="{FF2B5EF4-FFF2-40B4-BE49-F238E27FC236}">
                  <a16:creationId xmlns:a16="http://schemas.microsoft.com/office/drawing/2014/main" id="{AC45E95E-A15C-DBFD-9054-0A998E7683FC}"/>
                </a:ext>
              </a:extLst>
            </p:cNvPr>
            <p:cNvSpPr txBox="1"/>
            <p:nvPr/>
          </p:nvSpPr>
          <p:spPr>
            <a:xfrm rot="1200000">
              <a:off x="2358130" y="7622772"/>
              <a:ext cx="588623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350">
                  <a:latin typeface="Times New Roman" panose="02020603050405020304" pitchFamily="18" charset="0"/>
                  <a:cs typeface="Times New Roman" panose="02020603050405020304" pitchFamily="18" charset="0"/>
                </a:rPr>
                <a:t>0.1 %</a:t>
              </a:r>
              <a:endParaRPr kumimoji="1" lang="ja-JP" altLang="en-US" sz="13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正方形/長方形 103">
              <a:extLst>
                <a:ext uri="{FF2B5EF4-FFF2-40B4-BE49-F238E27FC236}">
                  <a16:creationId xmlns:a16="http://schemas.microsoft.com/office/drawing/2014/main" id="{D3108B04-335B-8203-C8FA-3685242937DE}"/>
                </a:ext>
              </a:extLst>
            </p:cNvPr>
            <p:cNvSpPr/>
            <p:nvPr/>
          </p:nvSpPr>
          <p:spPr>
            <a:xfrm rot="1200000">
              <a:off x="2433408" y="7238662"/>
              <a:ext cx="315267" cy="777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kumimoji="1" lang="ja-JP" altLang="en-US" sz="1350"/>
            </a:p>
          </p:txBody>
        </p:sp>
        <p:sp>
          <p:nvSpPr>
            <p:cNvPr id="105" name="正方形/長方形 104">
              <a:extLst>
                <a:ext uri="{FF2B5EF4-FFF2-40B4-BE49-F238E27FC236}">
                  <a16:creationId xmlns:a16="http://schemas.microsoft.com/office/drawing/2014/main" id="{D8E35D8B-970C-DE84-6EBC-CEF902101923}"/>
                </a:ext>
              </a:extLst>
            </p:cNvPr>
            <p:cNvSpPr/>
            <p:nvPr/>
          </p:nvSpPr>
          <p:spPr>
            <a:xfrm rot="1200000">
              <a:off x="2425240" y="7127560"/>
              <a:ext cx="437631" cy="777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kumimoji="1" lang="ja-JP" altLang="en-US" sz="1350"/>
            </a:p>
          </p:txBody>
        </p:sp>
        <p:sp>
          <p:nvSpPr>
            <p:cNvPr id="106" name="正方形/長方形 105">
              <a:extLst>
                <a:ext uri="{FF2B5EF4-FFF2-40B4-BE49-F238E27FC236}">
                  <a16:creationId xmlns:a16="http://schemas.microsoft.com/office/drawing/2014/main" id="{4D96625C-B2E8-45A2-F743-988CD1DACD77}"/>
                </a:ext>
              </a:extLst>
            </p:cNvPr>
            <p:cNvSpPr/>
            <p:nvPr/>
          </p:nvSpPr>
          <p:spPr>
            <a:xfrm rot="1200000">
              <a:off x="2433153" y="6812860"/>
              <a:ext cx="392242" cy="777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kumimoji="1" lang="ja-JP" altLang="en-US" sz="1350"/>
            </a:p>
          </p:txBody>
        </p:sp>
        <p:sp>
          <p:nvSpPr>
            <p:cNvPr id="107" name="正方形/長方形 106">
              <a:extLst>
                <a:ext uri="{FF2B5EF4-FFF2-40B4-BE49-F238E27FC236}">
                  <a16:creationId xmlns:a16="http://schemas.microsoft.com/office/drawing/2014/main" id="{19095D1E-37B2-F639-D88A-3EF4E7D4F0D4}"/>
                </a:ext>
              </a:extLst>
            </p:cNvPr>
            <p:cNvSpPr/>
            <p:nvPr/>
          </p:nvSpPr>
          <p:spPr>
            <a:xfrm rot="1200000">
              <a:off x="2501825" y="6297745"/>
              <a:ext cx="201816" cy="1188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kumimoji="1" lang="ja-JP" altLang="en-US" sz="1350"/>
            </a:p>
          </p:txBody>
        </p:sp>
        <p:sp>
          <p:nvSpPr>
            <p:cNvPr id="108" name="正方形/長方形 107">
              <a:extLst>
                <a:ext uri="{FF2B5EF4-FFF2-40B4-BE49-F238E27FC236}">
                  <a16:creationId xmlns:a16="http://schemas.microsoft.com/office/drawing/2014/main" id="{C4F31A33-C7E0-9411-E166-1EEA3D297A25}"/>
                </a:ext>
              </a:extLst>
            </p:cNvPr>
            <p:cNvSpPr/>
            <p:nvPr/>
          </p:nvSpPr>
          <p:spPr>
            <a:xfrm rot="1200000">
              <a:off x="2425248" y="5999342"/>
              <a:ext cx="530739" cy="777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kumimoji="1" lang="ja-JP" altLang="en-US" sz="1350"/>
            </a:p>
          </p:txBody>
        </p:sp>
        <p:sp>
          <p:nvSpPr>
            <p:cNvPr id="109" name="正方形/長方形 108">
              <a:extLst>
                <a:ext uri="{FF2B5EF4-FFF2-40B4-BE49-F238E27FC236}">
                  <a16:creationId xmlns:a16="http://schemas.microsoft.com/office/drawing/2014/main" id="{42BC0ED0-2CF3-6E56-7460-F8689D3CD8E2}"/>
                </a:ext>
              </a:extLst>
            </p:cNvPr>
            <p:cNvSpPr/>
            <p:nvPr/>
          </p:nvSpPr>
          <p:spPr>
            <a:xfrm rot="1200000">
              <a:off x="2407193" y="6118968"/>
              <a:ext cx="538069" cy="777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kumimoji="1" lang="ja-JP" altLang="en-US" sz="1350"/>
            </a:p>
          </p:txBody>
        </p:sp>
        <p:sp>
          <p:nvSpPr>
            <p:cNvPr id="110" name="テキスト ボックス 109">
              <a:extLst>
                <a:ext uri="{FF2B5EF4-FFF2-40B4-BE49-F238E27FC236}">
                  <a16:creationId xmlns:a16="http://schemas.microsoft.com/office/drawing/2014/main" id="{59F00885-F3A4-F4AE-54A9-5C504F145434}"/>
                </a:ext>
              </a:extLst>
            </p:cNvPr>
            <p:cNvSpPr txBox="1"/>
            <p:nvPr/>
          </p:nvSpPr>
          <p:spPr>
            <a:xfrm rot="1200000">
              <a:off x="2362046" y="7146676"/>
              <a:ext cx="458780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350">
                  <a:latin typeface="Times New Roman" panose="02020603050405020304" pitchFamily="18" charset="0"/>
                  <a:cs typeface="Times New Roman" panose="02020603050405020304" pitchFamily="18" charset="0"/>
                </a:rPr>
                <a:t>1 %</a:t>
              </a:r>
              <a:endParaRPr kumimoji="1" lang="ja-JP" altLang="en-US" sz="13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テキスト ボックス 110">
              <a:extLst>
                <a:ext uri="{FF2B5EF4-FFF2-40B4-BE49-F238E27FC236}">
                  <a16:creationId xmlns:a16="http://schemas.microsoft.com/office/drawing/2014/main" id="{6C3C9654-73AD-0FEC-3431-F9CB459DC809}"/>
                </a:ext>
              </a:extLst>
            </p:cNvPr>
            <p:cNvSpPr txBox="1"/>
            <p:nvPr/>
          </p:nvSpPr>
          <p:spPr>
            <a:xfrm rot="1200000">
              <a:off x="2358130" y="6994137"/>
              <a:ext cx="588623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350">
                  <a:latin typeface="Times New Roman" panose="02020603050405020304" pitchFamily="18" charset="0"/>
                  <a:cs typeface="Times New Roman" panose="02020603050405020304" pitchFamily="18" charset="0"/>
                </a:rPr>
                <a:t>2.3 %</a:t>
              </a:r>
              <a:endParaRPr kumimoji="1" lang="ja-JP" altLang="en-US" sz="13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テキスト ボックス 111">
              <a:extLst>
                <a:ext uri="{FF2B5EF4-FFF2-40B4-BE49-F238E27FC236}">
                  <a16:creationId xmlns:a16="http://schemas.microsoft.com/office/drawing/2014/main" id="{0C368974-3E4C-C7E4-5873-E1A569733253}"/>
                </a:ext>
              </a:extLst>
            </p:cNvPr>
            <p:cNvSpPr txBox="1"/>
            <p:nvPr/>
          </p:nvSpPr>
          <p:spPr>
            <a:xfrm rot="1200000">
              <a:off x="2359435" y="6701697"/>
              <a:ext cx="545342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350">
                  <a:latin typeface="Times New Roman" panose="02020603050405020304" pitchFamily="18" charset="0"/>
                  <a:cs typeface="Times New Roman" panose="02020603050405020304" pitchFamily="18" charset="0"/>
                </a:rPr>
                <a:t>10 %</a:t>
              </a:r>
              <a:endParaRPr kumimoji="1" lang="ja-JP" altLang="en-US" sz="13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テキスト ボックス 112">
              <a:extLst>
                <a:ext uri="{FF2B5EF4-FFF2-40B4-BE49-F238E27FC236}">
                  <a16:creationId xmlns:a16="http://schemas.microsoft.com/office/drawing/2014/main" id="{84C2EB36-0B5F-A987-5969-410E22E510D6}"/>
                </a:ext>
              </a:extLst>
            </p:cNvPr>
            <p:cNvSpPr txBox="1"/>
            <p:nvPr/>
          </p:nvSpPr>
          <p:spPr>
            <a:xfrm rot="1200000">
              <a:off x="2447158" y="6235949"/>
              <a:ext cx="272832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35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endParaRPr kumimoji="1" lang="ja-JP" altLang="en-US" sz="135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テキスト ボックス 113">
              <a:extLst>
                <a:ext uri="{FF2B5EF4-FFF2-40B4-BE49-F238E27FC236}">
                  <a16:creationId xmlns:a16="http://schemas.microsoft.com/office/drawing/2014/main" id="{1F737598-F3A9-8789-936E-5607A013C2BF}"/>
                </a:ext>
              </a:extLst>
            </p:cNvPr>
            <p:cNvSpPr txBox="1"/>
            <p:nvPr/>
          </p:nvSpPr>
          <p:spPr>
            <a:xfrm rot="1200000">
              <a:off x="2355520" y="5840125"/>
              <a:ext cx="675185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350">
                  <a:latin typeface="Times New Roman" panose="02020603050405020304" pitchFamily="18" charset="0"/>
                  <a:cs typeface="Times New Roman" panose="02020603050405020304" pitchFamily="18" charset="0"/>
                </a:rPr>
                <a:t>99.9 %</a:t>
              </a:r>
              <a:endParaRPr kumimoji="1" lang="ja-JP" altLang="en-US" sz="13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テキスト ボックス 114">
              <a:extLst>
                <a:ext uri="{FF2B5EF4-FFF2-40B4-BE49-F238E27FC236}">
                  <a16:creationId xmlns:a16="http://schemas.microsoft.com/office/drawing/2014/main" id="{8970B563-800E-0809-4F89-D16FDBC6A61B}"/>
                </a:ext>
              </a:extLst>
            </p:cNvPr>
            <p:cNvSpPr txBox="1"/>
            <p:nvPr/>
          </p:nvSpPr>
          <p:spPr>
            <a:xfrm rot="1200000">
              <a:off x="2355520" y="6030229"/>
              <a:ext cx="675185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350">
                  <a:latin typeface="Times New Roman" panose="02020603050405020304" pitchFamily="18" charset="0"/>
                  <a:cs typeface="Times New Roman" panose="02020603050405020304" pitchFamily="18" charset="0"/>
                </a:rPr>
                <a:t>97.7 %</a:t>
              </a:r>
              <a:endParaRPr kumimoji="1" lang="ja-JP" altLang="en-US" sz="13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グループ化 8">
              <a:extLst>
                <a:ext uri="{FF2B5EF4-FFF2-40B4-BE49-F238E27FC236}">
                  <a16:creationId xmlns:a16="http://schemas.microsoft.com/office/drawing/2014/main" id="{727107E0-080A-8510-082E-E4DC384A2B5B}"/>
                </a:ext>
              </a:extLst>
            </p:cNvPr>
            <p:cNvGrpSpPr/>
            <p:nvPr/>
          </p:nvGrpSpPr>
          <p:grpSpPr>
            <a:xfrm>
              <a:off x="2737022" y="5407789"/>
              <a:ext cx="2573243" cy="568372"/>
              <a:chOff x="2762422" y="5870263"/>
              <a:chExt cx="2573243" cy="568372"/>
            </a:xfrm>
          </p:grpSpPr>
          <p:sp>
            <p:nvSpPr>
              <p:cNvPr id="81" name="二等辺三角形 80">
                <a:extLst>
                  <a:ext uri="{FF2B5EF4-FFF2-40B4-BE49-F238E27FC236}">
                    <a16:creationId xmlns:a16="http://schemas.microsoft.com/office/drawing/2014/main" id="{15A40268-2143-855E-9355-EDAEA4B2B1EF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3823319" y="5987557"/>
                <a:ext cx="90000" cy="90000"/>
              </a:xfrm>
              <a:prstGeom prst="triangle">
                <a:avLst/>
              </a:prstGeom>
              <a:noFill/>
              <a:ln w="19050">
                <a:solidFill>
                  <a:srgbClr val="E41A1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500"/>
              </a:p>
            </p:txBody>
          </p:sp>
          <p:cxnSp>
            <p:nvCxnSpPr>
              <p:cNvPr id="83" name="直線コネクタ 82">
                <a:extLst>
                  <a:ext uri="{FF2B5EF4-FFF2-40B4-BE49-F238E27FC236}">
                    <a16:creationId xmlns:a16="http://schemas.microsoft.com/office/drawing/2014/main" id="{84FB4B19-1BC7-746B-2E42-FD58FBD6C9E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762422" y="6277052"/>
                <a:ext cx="216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" name="テキスト ボックス 83">
                <a:extLst>
                  <a:ext uri="{FF2B5EF4-FFF2-40B4-BE49-F238E27FC236}">
                    <a16:creationId xmlns:a16="http://schemas.microsoft.com/office/drawing/2014/main" id="{B8AB7475-A8E2-2E61-5225-F1EB63EFF66B}"/>
                  </a:ext>
                </a:extLst>
              </p:cNvPr>
              <p:cNvSpPr txBox="1"/>
              <p:nvPr/>
            </p:nvSpPr>
            <p:spPr>
              <a:xfrm>
                <a:off x="2984772" y="6115470"/>
                <a:ext cx="718466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. (4)</a:t>
                </a:r>
                <a:endParaRPr kumimoji="1" lang="ja-JP" altLang="en-US" sz="1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テキスト ボックス 84">
                <a:extLst>
                  <a:ext uri="{FF2B5EF4-FFF2-40B4-BE49-F238E27FC236}">
                    <a16:creationId xmlns:a16="http://schemas.microsoft.com/office/drawing/2014/main" id="{C9E4D17A-B255-EEC3-C949-D6004A1E348B}"/>
                  </a:ext>
                </a:extLst>
              </p:cNvPr>
              <p:cNvSpPr txBox="1"/>
              <p:nvPr/>
            </p:nvSpPr>
            <p:spPr>
              <a:xfrm>
                <a:off x="3984013" y="5870263"/>
                <a:ext cx="1351652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500">
                    <a:solidFill>
                      <a:srgbClr val="E41A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. (</a:t>
                </a:r>
                <a:r>
                  <a:rPr kumimoji="1" lang="en-US" altLang="ja-JP" sz="1500" i="1">
                    <a:solidFill>
                      <a:srgbClr val="E41A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kumimoji="1" lang="en-US" altLang="ja-JP" sz="1500">
                    <a:solidFill>
                      <a:srgbClr val="E41A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000)</a:t>
                </a:r>
                <a:endParaRPr kumimoji="1" lang="ja-JP" altLang="en-US" sz="1500">
                  <a:solidFill>
                    <a:srgbClr val="E41A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円/楕円 44">
                <a:extLst>
                  <a:ext uri="{FF2B5EF4-FFF2-40B4-BE49-F238E27FC236}">
                    <a16:creationId xmlns:a16="http://schemas.microsoft.com/office/drawing/2014/main" id="{532DC9AF-DFCE-FADF-0D51-BAFF7B11860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824078" y="5986402"/>
                <a:ext cx="90000" cy="90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500"/>
              </a:p>
            </p:txBody>
          </p:sp>
          <p:sp>
            <p:nvSpPr>
              <p:cNvPr id="92" name="テキスト ボックス 91">
                <a:extLst>
                  <a:ext uri="{FF2B5EF4-FFF2-40B4-BE49-F238E27FC236}">
                    <a16:creationId xmlns:a16="http://schemas.microsoft.com/office/drawing/2014/main" id="{E2F56D5F-2B59-3B68-F8FA-7BFDEB9228FF}"/>
                  </a:ext>
                </a:extLst>
              </p:cNvPr>
              <p:cNvSpPr txBox="1"/>
              <p:nvPr/>
            </p:nvSpPr>
            <p:spPr>
              <a:xfrm>
                <a:off x="2984772" y="5870263"/>
                <a:ext cx="542136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.</a:t>
                </a:r>
                <a:endParaRPr kumimoji="1" lang="ja-JP" altLang="en-US" sz="1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3" name="直線コネクタ 92">
                <a:extLst>
                  <a:ext uri="{FF2B5EF4-FFF2-40B4-BE49-F238E27FC236}">
                    <a16:creationId xmlns:a16="http://schemas.microsoft.com/office/drawing/2014/main" id="{3CC4D6A7-B573-B7CC-5167-9B0D443F9F2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2778194" y="6032557"/>
                <a:ext cx="180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線コネクタ 7">
                <a:extLst>
                  <a:ext uri="{FF2B5EF4-FFF2-40B4-BE49-F238E27FC236}">
                    <a16:creationId xmlns:a16="http://schemas.microsoft.com/office/drawing/2014/main" id="{38287B87-4316-0369-1B2E-B2692CD35BCC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 flipV="1">
                <a:off x="2774910" y="6035063"/>
                <a:ext cx="180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グループ化 20">
            <a:extLst>
              <a:ext uri="{FF2B5EF4-FFF2-40B4-BE49-F238E27FC236}">
                <a16:creationId xmlns:a16="http://schemas.microsoft.com/office/drawing/2014/main" id="{BC399320-D81C-2724-9DCC-32D188D0953D}"/>
              </a:ext>
            </a:extLst>
          </p:cNvPr>
          <p:cNvGrpSpPr/>
          <p:nvPr/>
        </p:nvGrpSpPr>
        <p:grpSpPr>
          <a:xfrm>
            <a:off x="1596220" y="1130651"/>
            <a:ext cx="4370714" cy="4145129"/>
            <a:chOff x="1596220" y="1130651"/>
            <a:chExt cx="4370714" cy="4145129"/>
          </a:xfrm>
        </p:grpSpPr>
        <p:pic>
          <p:nvPicPr>
            <p:cNvPr id="12" name="図 11">
              <a:extLst>
                <a:ext uri="{FF2B5EF4-FFF2-40B4-BE49-F238E27FC236}">
                  <a16:creationId xmlns:a16="http://schemas.microsoft.com/office/drawing/2014/main" id="{92A6AADE-D1FE-A4DD-A7AA-2AC80E03C45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596220" y="1130651"/>
              <a:ext cx="4370714" cy="4145129"/>
            </a:xfrm>
            <a:prstGeom prst="rect">
              <a:avLst/>
            </a:prstGeom>
          </p:spPr>
        </p:pic>
        <p:grpSp>
          <p:nvGrpSpPr>
            <p:cNvPr id="14" name="グループ化 13">
              <a:extLst>
                <a:ext uri="{FF2B5EF4-FFF2-40B4-BE49-F238E27FC236}">
                  <a16:creationId xmlns:a16="http://schemas.microsoft.com/office/drawing/2014/main" id="{83A4B160-63D6-D44E-B983-80259C6EEE97}"/>
                </a:ext>
              </a:extLst>
            </p:cNvPr>
            <p:cNvGrpSpPr/>
            <p:nvPr/>
          </p:nvGrpSpPr>
          <p:grpSpPr>
            <a:xfrm>
              <a:off x="2765385" y="1181411"/>
              <a:ext cx="2555090" cy="568372"/>
              <a:chOff x="2774910" y="1732952"/>
              <a:chExt cx="2555090" cy="568372"/>
            </a:xfrm>
          </p:grpSpPr>
          <p:sp>
            <p:nvSpPr>
              <p:cNvPr id="120" name="二等辺三角形 119">
                <a:extLst>
                  <a:ext uri="{FF2B5EF4-FFF2-40B4-BE49-F238E27FC236}">
                    <a16:creationId xmlns:a16="http://schemas.microsoft.com/office/drawing/2014/main" id="{7ED45ED8-565E-214C-CAE1-676A7E5A9C67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3817654" y="1850246"/>
                <a:ext cx="90000" cy="90000"/>
              </a:xfrm>
              <a:prstGeom prst="triangle">
                <a:avLst/>
              </a:prstGeom>
              <a:noFill/>
              <a:ln w="19050">
                <a:solidFill>
                  <a:srgbClr val="E41A1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500"/>
              </a:p>
            </p:txBody>
          </p:sp>
          <p:sp>
            <p:nvSpPr>
              <p:cNvPr id="124" name="テキスト ボックス 123">
                <a:extLst>
                  <a:ext uri="{FF2B5EF4-FFF2-40B4-BE49-F238E27FC236}">
                    <a16:creationId xmlns:a16="http://schemas.microsoft.com/office/drawing/2014/main" id="{849336A3-CC12-3A68-7C13-27EFC261D4D7}"/>
                  </a:ext>
                </a:extLst>
              </p:cNvPr>
              <p:cNvSpPr txBox="1"/>
              <p:nvPr/>
            </p:nvSpPr>
            <p:spPr>
              <a:xfrm>
                <a:off x="3978348" y="1732952"/>
                <a:ext cx="1351652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500">
                    <a:solidFill>
                      <a:srgbClr val="E41A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. (</a:t>
                </a:r>
                <a:r>
                  <a:rPr kumimoji="1" lang="en-US" altLang="ja-JP" sz="1500" i="1">
                    <a:solidFill>
                      <a:srgbClr val="E41A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kumimoji="1" lang="en-US" altLang="ja-JP" sz="1500">
                    <a:solidFill>
                      <a:srgbClr val="E41A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000)</a:t>
                </a:r>
                <a:endParaRPr kumimoji="1" lang="ja-JP" altLang="en-US" sz="1500">
                  <a:solidFill>
                    <a:srgbClr val="E41A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テキスト ボックス 124">
                <a:extLst>
                  <a:ext uri="{FF2B5EF4-FFF2-40B4-BE49-F238E27FC236}">
                    <a16:creationId xmlns:a16="http://schemas.microsoft.com/office/drawing/2014/main" id="{BCEA558B-8D97-6CFE-5CAF-7B714F75C01F}"/>
                  </a:ext>
                </a:extLst>
              </p:cNvPr>
              <p:cNvSpPr txBox="1"/>
              <p:nvPr/>
            </p:nvSpPr>
            <p:spPr>
              <a:xfrm>
                <a:off x="3978348" y="1978159"/>
                <a:ext cx="1159292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500">
                    <a:solidFill>
                      <a:srgbClr val="377EB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. (</a:t>
                </a:r>
                <a:r>
                  <a:rPr kumimoji="1" lang="en-US" altLang="ja-JP" sz="1500" i="1">
                    <a:solidFill>
                      <a:srgbClr val="377EB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kumimoji="1" lang="en-US" altLang="ja-JP" sz="1500">
                    <a:solidFill>
                      <a:srgbClr val="377EB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0)</a:t>
                </a:r>
                <a:endParaRPr kumimoji="1" lang="ja-JP" altLang="en-US" sz="1500">
                  <a:solidFill>
                    <a:srgbClr val="377EB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8" name="直線コネクタ 127">
                <a:extLst>
                  <a:ext uri="{FF2B5EF4-FFF2-40B4-BE49-F238E27FC236}">
                    <a16:creationId xmlns:a16="http://schemas.microsoft.com/office/drawing/2014/main" id="{E565A839-DA48-D3E6-E1EF-39BDD9C6E0E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3772654" y="2140097"/>
                <a:ext cx="180000" cy="0"/>
              </a:xfrm>
              <a:prstGeom prst="line">
                <a:avLst/>
              </a:prstGeom>
              <a:ln w="19050">
                <a:solidFill>
                  <a:srgbClr val="377EB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0" name="円/楕円 44">
                <a:extLst>
                  <a:ext uri="{FF2B5EF4-FFF2-40B4-BE49-F238E27FC236}">
                    <a16:creationId xmlns:a16="http://schemas.microsoft.com/office/drawing/2014/main" id="{3741F1A3-0097-75B2-7617-1FC16BDD22C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818413" y="1849091"/>
                <a:ext cx="90000" cy="90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500"/>
              </a:p>
            </p:txBody>
          </p:sp>
          <p:sp>
            <p:nvSpPr>
              <p:cNvPr id="131" name="テキスト ボックス 130">
                <a:extLst>
                  <a:ext uri="{FF2B5EF4-FFF2-40B4-BE49-F238E27FC236}">
                    <a16:creationId xmlns:a16="http://schemas.microsoft.com/office/drawing/2014/main" id="{42009A03-C6E7-39D5-6D94-EFAF3E65745F}"/>
                  </a:ext>
                </a:extLst>
              </p:cNvPr>
              <p:cNvSpPr txBox="1"/>
              <p:nvPr/>
            </p:nvSpPr>
            <p:spPr>
              <a:xfrm>
                <a:off x="2979107" y="1732952"/>
                <a:ext cx="542136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.</a:t>
                </a:r>
                <a:endParaRPr kumimoji="1" lang="ja-JP" altLang="en-US" sz="1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32" name="直線コネクタ 131">
                <a:extLst>
                  <a:ext uri="{FF2B5EF4-FFF2-40B4-BE49-F238E27FC236}">
                    <a16:creationId xmlns:a16="http://schemas.microsoft.com/office/drawing/2014/main" id="{697E5605-BC3B-BC19-34F3-5B624FCBAE6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2772529" y="1895246"/>
                <a:ext cx="180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" name="円/楕円 44">
                <a:extLst>
                  <a:ext uri="{FF2B5EF4-FFF2-40B4-BE49-F238E27FC236}">
                    <a16:creationId xmlns:a16="http://schemas.microsoft.com/office/drawing/2014/main" id="{BA9E41BE-26A9-E299-01C2-2145B2BEB26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817654" y="2095097"/>
                <a:ext cx="90000" cy="90000"/>
              </a:xfrm>
              <a:prstGeom prst="ellipse">
                <a:avLst/>
              </a:prstGeom>
              <a:noFill/>
              <a:ln w="1905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500"/>
              </a:p>
            </p:txBody>
          </p:sp>
          <p:cxnSp>
            <p:nvCxnSpPr>
              <p:cNvPr id="10" name="直線コネクタ 9">
                <a:extLst>
                  <a:ext uri="{FF2B5EF4-FFF2-40B4-BE49-F238E27FC236}">
                    <a16:creationId xmlns:a16="http://schemas.microsoft.com/office/drawing/2014/main" id="{B5A2BEFF-A518-57D6-28E2-8F35088A50E5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 flipV="1">
                <a:off x="2774910" y="1897627"/>
                <a:ext cx="180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線コネクタ 12">
                <a:extLst>
                  <a:ext uri="{FF2B5EF4-FFF2-40B4-BE49-F238E27FC236}">
                    <a16:creationId xmlns:a16="http://schemas.microsoft.com/office/drawing/2014/main" id="{4B6E7941-5B97-982C-67ED-D59E4CAC11AC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 flipV="1">
                <a:off x="3767137" y="2140097"/>
                <a:ext cx="180000" cy="0"/>
              </a:xfrm>
              <a:prstGeom prst="line">
                <a:avLst/>
              </a:prstGeom>
              <a:ln w="19050">
                <a:solidFill>
                  <a:srgbClr val="377EB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59E24B19-2A0F-E0CB-1284-E3A85D44C98D}"/>
              </a:ext>
            </a:extLst>
          </p:cNvPr>
          <p:cNvSpPr txBox="1"/>
          <p:nvPr/>
        </p:nvSpPr>
        <p:spPr>
          <a:xfrm>
            <a:off x="1313341" y="785618"/>
            <a:ext cx="40908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kumimoji="1" lang="ja-JP" altLang="en-US" sz="1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E3068707-76AA-CFB5-A05C-CE78FA7DB2D1}"/>
              </a:ext>
            </a:extLst>
          </p:cNvPr>
          <p:cNvSpPr txBox="1"/>
          <p:nvPr/>
        </p:nvSpPr>
        <p:spPr>
          <a:xfrm>
            <a:off x="1313341" y="5718311"/>
            <a:ext cx="4203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kumimoji="1" lang="ja-JP" altLang="en-US" sz="1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3706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3944E7D2-95A5-5877-A4BF-109A07AE8EFF}"/>
              </a:ext>
            </a:extLst>
          </p:cNvPr>
          <p:cNvSpPr txBox="1"/>
          <p:nvPr/>
        </p:nvSpPr>
        <p:spPr>
          <a:xfrm>
            <a:off x="25404" y="75632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Figure 15</a:t>
            </a:r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グループ化 7">
            <a:extLst>
              <a:ext uri="{FF2B5EF4-FFF2-40B4-BE49-F238E27FC236}">
                <a16:creationId xmlns:a16="http://schemas.microsoft.com/office/drawing/2014/main" id="{9236B114-7AD0-FE3A-B773-B01C7B79F2C3}"/>
              </a:ext>
            </a:extLst>
          </p:cNvPr>
          <p:cNvGrpSpPr/>
          <p:nvPr/>
        </p:nvGrpSpPr>
        <p:grpSpPr>
          <a:xfrm>
            <a:off x="1552575" y="5828395"/>
            <a:ext cx="4276725" cy="3428277"/>
            <a:chOff x="1552575" y="5218799"/>
            <a:chExt cx="4276725" cy="3428277"/>
          </a:xfrm>
        </p:grpSpPr>
        <p:pic>
          <p:nvPicPr>
            <p:cNvPr id="7" name="図 6">
              <a:extLst>
                <a:ext uri="{FF2B5EF4-FFF2-40B4-BE49-F238E27FC236}">
                  <a16:creationId xmlns:a16="http://schemas.microsoft.com/office/drawing/2014/main" id="{D039440C-CE89-E5D5-5D61-777C23E4D7D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552575" y="5218799"/>
              <a:ext cx="4276725" cy="3428277"/>
            </a:xfrm>
            <a:prstGeom prst="rect">
              <a:avLst/>
            </a:prstGeom>
          </p:spPr>
        </p:pic>
        <p:sp>
          <p:nvSpPr>
            <p:cNvPr id="30" name="楕円 29">
              <a:extLst>
                <a:ext uri="{FF2B5EF4-FFF2-40B4-BE49-F238E27FC236}">
                  <a16:creationId xmlns:a16="http://schemas.microsoft.com/office/drawing/2014/main" id="{FC889449-DEAE-321D-6807-D8312BDC9CC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415226" y="5405045"/>
              <a:ext cx="108000" cy="10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000"/>
            </a:p>
          </p:txBody>
        </p:sp>
        <p:cxnSp>
          <p:nvCxnSpPr>
            <p:cNvPr id="31" name="直線コネクタ 30">
              <a:extLst>
                <a:ext uri="{FF2B5EF4-FFF2-40B4-BE49-F238E27FC236}">
                  <a16:creationId xmlns:a16="http://schemas.microsoft.com/office/drawing/2014/main" id="{0D495C5C-C230-85D5-249D-F9374F36FE08}"/>
                </a:ext>
              </a:extLst>
            </p:cNvPr>
            <p:cNvCxnSpPr>
              <a:cxnSpLocks/>
            </p:cNvCxnSpPr>
            <p:nvPr/>
          </p:nvCxnSpPr>
          <p:spPr>
            <a:xfrm>
              <a:off x="2334226" y="5745882"/>
              <a:ext cx="270000" cy="0"/>
            </a:xfrm>
            <a:prstGeom prst="line">
              <a:avLst/>
            </a:prstGeom>
            <a:ln w="19050">
              <a:solidFill>
                <a:srgbClr val="E41A1C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テキスト ボックス 31">
              <a:extLst>
                <a:ext uri="{FF2B5EF4-FFF2-40B4-BE49-F238E27FC236}">
                  <a16:creationId xmlns:a16="http://schemas.microsoft.com/office/drawing/2014/main" id="{C513A3AC-9383-A66F-D089-74BD3C15FF82}"/>
                </a:ext>
              </a:extLst>
            </p:cNvPr>
            <p:cNvSpPr txBox="1"/>
            <p:nvPr/>
          </p:nvSpPr>
          <p:spPr>
            <a:xfrm>
              <a:off x="2694236" y="5297463"/>
              <a:ext cx="251276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Observed data by X-Ray CT</a:t>
              </a:r>
              <a:endParaRPr kumimoji="1" lang="ja-JP" altLang="en-US" sz="1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テキスト ボックス 32">
              <a:extLst>
                <a:ext uri="{FF2B5EF4-FFF2-40B4-BE49-F238E27FC236}">
                  <a16:creationId xmlns:a16="http://schemas.microsoft.com/office/drawing/2014/main" id="{AE2747B0-5659-13B0-75EE-94DE57B5583A}"/>
                </a:ext>
              </a:extLst>
            </p:cNvPr>
            <p:cNvSpPr txBox="1"/>
            <p:nvPr/>
          </p:nvSpPr>
          <p:spPr>
            <a:xfrm>
              <a:off x="2694236" y="5584300"/>
              <a:ext cx="73266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Fitting</a:t>
              </a:r>
              <a:endParaRPr kumimoji="1" lang="ja-JP" altLang="en-US" sz="1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グループ化 4">
            <a:extLst>
              <a:ext uri="{FF2B5EF4-FFF2-40B4-BE49-F238E27FC236}">
                <a16:creationId xmlns:a16="http://schemas.microsoft.com/office/drawing/2014/main" id="{BA24C6C9-8A19-D41C-858A-205EB11D2765}"/>
              </a:ext>
            </a:extLst>
          </p:cNvPr>
          <p:cNvGrpSpPr/>
          <p:nvPr/>
        </p:nvGrpSpPr>
        <p:grpSpPr>
          <a:xfrm>
            <a:off x="1494850" y="1518041"/>
            <a:ext cx="4368241" cy="3501639"/>
            <a:chOff x="1494850" y="1213243"/>
            <a:chExt cx="4368241" cy="3501639"/>
          </a:xfrm>
        </p:grpSpPr>
        <p:pic>
          <p:nvPicPr>
            <p:cNvPr id="19" name="図 18">
              <a:extLst>
                <a:ext uri="{FF2B5EF4-FFF2-40B4-BE49-F238E27FC236}">
                  <a16:creationId xmlns:a16="http://schemas.microsoft.com/office/drawing/2014/main" id="{1C823FEB-88EC-2C28-D39C-47C76621355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94850" y="1213243"/>
              <a:ext cx="4368241" cy="3501639"/>
            </a:xfrm>
            <a:prstGeom prst="rect">
              <a:avLst/>
            </a:prstGeom>
          </p:spPr>
        </p:pic>
        <p:sp>
          <p:nvSpPr>
            <p:cNvPr id="25" name="楕円 24">
              <a:extLst>
                <a:ext uri="{FF2B5EF4-FFF2-40B4-BE49-F238E27FC236}">
                  <a16:creationId xmlns:a16="http://schemas.microsoft.com/office/drawing/2014/main" id="{50C740A1-9A79-DD5E-3065-89330C30BF8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415226" y="1497972"/>
              <a:ext cx="108000" cy="10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000"/>
            </a:p>
          </p:txBody>
        </p:sp>
        <p:cxnSp>
          <p:nvCxnSpPr>
            <p:cNvPr id="26" name="直線コネクタ 25">
              <a:extLst>
                <a:ext uri="{FF2B5EF4-FFF2-40B4-BE49-F238E27FC236}">
                  <a16:creationId xmlns:a16="http://schemas.microsoft.com/office/drawing/2014/main" id="{A8EDD151-451A-333A-977C-6615E794B036}"/>
                </a:ext>
              </a:extLst>
            </p:cNvPr>
            <p:cNvCxnSpPr>
              <a:cxnSpLocks/>
            </p:cNvCxnSpPr>
            <p:nvPr/>
          </p:nvCxnSpPr>
          <p:spPr>
            <a:xfrm>
              <a:off x="2334226" y="1838809"/>
              <a:ext cx="270000" cy="0"/>
            </a:xfrm>
            <a:prstGeom prst="line">
              <a:avLst/>
            </a:prstGeom>
            <a:ln w="19050">
              <a:solidFill>
                <a:srgbClr val="E41A1C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テキスト ボックス 26">
              <a:extLst>
                <a:ext uri="{FF2B5EF4-FFF2-40B4-BE49-F238E27FC236}">
                  <a16:creationId xmlns:a16="http://schemas.microsoft.com/office/drawing/2014/main" id="{8727E52E-EFFC-EB16-C21A-9A7F42C34C06}"/>
                </a:ext>
              </a:extLst>
            </p:cNvPr>
            <p:cNvSpPr txBox="1"/>
            <p:nvPr/>
          </p:nvSpPr>
          <p:spPr>
            <a:xfrm>
              <a:off x="2694236" y="1390390"/>
              <a:ext cx="251276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Observed data by X-Ray CT</a:t>
              </a:r>
              <a:endParaRPr kumimoji="1" lang="ja-JP" altLang="en-US" sz="1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テキスト ボックス 27">
              <a:extLst>
                <a:ext uri="{FF2B5EF4-FFF2-40B4-BE49-F238E27FC236}">
                  <a16:creationId xmlns:a16="http://schemas.microsoft.com/office/drawing/2014/main" id="{3DE75A57-CA7A-FB3F-C63B-C4AF95C84BCE}"/>
                </a:ext>
              </a:extLst>
            </p:cNvPr>
            <p:cNvSpPr txBox="1"/>
            <p:nvPr/>
          </p:nvSpPr>
          <p:spPr>
            <a:xfrm>
              <a:off x="2694236" y="1677227"/>
              <a:ext cx="73266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Fitting</a:t>
              </a:r>
              <a:endParaRPr kumimoji="1" lang="ja-JP" altLang="en-US" sz="1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59E24B19-2A0F-E0CB-1284-E3A85D44C98D}"/>
              </a:ext>
            </a:extLst>
          </p:cNvPr>
          <p:cNvSpPr txBox="1"/>
          <p:nvPr/>
        </p:nvSpPr>
        <p:spPr>
          <a:xfrm>
            <a:off x="1310718" y="5455860"/>
            <a:ext cx="4203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kumimoji="1" lang="ja-JP" altLang="en-US" sz="1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2A0DF274-8CBC-50FA-D46D-667511E9E54F}"/>
              </a:ext>
            </a:extLst>
          </p:cNvPr>
          <p:cNvSpPr txBox="1"/>
          <p:nvPr/>
        </p:nvSpPr>
        <p:spPr>
          <a:xfrm>
            <a:off x="1310718" y="1111849"/>
            <a:ext cx="40908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kumimoji="1" lang="ja-JP" altLang="en-US" sz="1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4329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表 9">
            <a:extLst>
              <a:ext uri="{FF2B5EF4-FFF2-40B4-BE49-F238E27FC236}">
                <a16:creationId xmlns:a16="http://schemas.microsoft.com/office/drawing/2014/main" id="{7E235E4C-AC52-E1A9-ECD4-4EEAE0DBD5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8414392"/>
              </p:ext>
            </p:extLst>
          </p:nvPr>
        </p:nvGraphicFramePr>
        <p:xfrm>
          <a:off x="1193633" y="939510"/>
          <a:ext cx="4651394" cy="187192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72000">
                  <a:extLst>
                    <a:ext uri="{9D8B030D-6E8A-4147-A177-3AD203B41FA5}">
                      <a16:colId xmlns:a16="http://schemas.microsoft.com/office/drawing/2014/main" val="228702985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892860526"/>
                    </a:ext>
                  </a:extLst>
                </a:gridCol>
                <a:gridCol w="918000">
                  <a:extLst>
                    <a:ext uri="{9D8B030D-6E8A-4147-A177-3AD203B41FA5}">
                      <a16:colId xmlns:a16="http://schemas.microsoft.com/office/drawing/2014/main" val="3105377487"/>
                    </a:ext>
                  </a:extLst>
                </a:gridCol>
                <a:gridCol w="169394">
                  <a:extLst>
                    <a:ext uri="{9D8B030D-6E8A-4147-A177-3AD203B41FA5}">
                      <a16:colId xmlns:a16="http://schemas.microsoft.com/office/drawing/2014/main" val="4051016319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890067663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418758401"/>
                    </a:ext>
                  </a:extLst>
                </a:gridCol>
              </a:tblGrid>
              <a:tr h="311987">
                <a:tc rowSpan="2"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st type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men geometry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st geometry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34103722"/>
                  </a:ext>
                </a:extLst>
              </a:tr>
              <a:tr h="311987">
                <a:tc vMerge="1">
                  <a:txBody>
                    <a:bodyPr/>
                    <a:lstStyle/>
                    <a:p>
                      <a:pPr algn="ctr"/>
                      <a:r>
                        <a:rPr kumimoji="1" lang="en-US" altLang="ja-JP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men type</a:t>
                      </a:r>
                      <a:endParaRPr kumimoji="1" lang="ja-JP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mm]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kumimoji="1" lang="ja-JP" altLang="en-US" sz="15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m]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1" lang="en-US" altLang="ja-JP" sz="15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ja-JP" altLang="en-US" sz="15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m]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1" lang="en-US" altLang="ja-JP" sz="15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m]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997899848"/>
                  </a:ext>
                </a:extLst>
              </a:tr>
              <a:tr h="311987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pb-S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4"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4"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73188512"/>
                  </a:ext>
                </a:extLst>
              </a:tr>
              <a:tr h="311987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pb-L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00980986"/>
                  </a:ext>
                </a:extLst>
              </a:tr>
              <a:tr h="311987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pb-S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31535841"/>
                  </a:ext>
                </a:extLst>
              </a:tr>
              <a:tr h="311987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pb-L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57035980"/>
                  </a:ext>
                </a:extLst>
              </a:tr>
            </a:tbl>
          </a:graphicData>
        </a:graphic>
      </p:graphicFrame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CC063A31-0FFB-6C67-DCB7-B4CC2B816A08}"/>
              </a:ext>
            </a:extLst>
          </p:cNvPr>
          <p:cNvSpPr txBox="1"/>
          <p:nvPr/>
        </p:nvSpPr>
        <p:spPr>
          <a:xfrm>
            <a:off x="1193633" y="489482"/>
            <a:ext cx="1057699" cy="349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72">
                <a:latin typeface="Times New Roman" panose="02020603050405020304" pitchFamily="18" charset="0"/>
                <a:cs typeface="Times New Roman" panose="02020603050405020304" pitchFamily="18" charset="0"/>
              </a:rPr>
              <a:t>Table 1</a:t>
            </a:r>
            <a:endParaRPr kumimoji="1" lang="ja-JP" altLang="en-US" sz="1672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1DD02B7E-AE3F-57AF-FD89-22F46A64A689}"/>
              </a:ext>
            </a:extLst>
          </p:cNvPr>
          <p:cNvSpPr txBox="1"/>
          <p:nvPr/>
        </p:nvSpPr>
        <p:spPr>
          <a:xfrm>
            <a:off x="1181910" y="3660491"/>
            <a:ext cx="1057699" cy="349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72">
                <a:latin typeface="Times New Roman" panose="02020603050405020304" pitchFamily="18" charset="0"/>
                <a:cs typeface="Times New Roman" panose="02020603050405020304" pitchFamily="18" charset="0"/>
              </a:rPr>
              <a:t>Table 2</a:t>
            </a:r>
            <a:endParaRPr kumimoji="1" lang="ja-JP" altLang="en-US" sz="1672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 7">
            <a:extLst>
              <a:ext uri="{FF2B5EF4-FFF2-40B4-BE49-F238E27FC236}">
                <a16:creationId xmlns:a16="http://schemas.microsoft.com/office/drawing/2014/main" id="{4EEC67E7-646E-8B73-4A80-27DB840AE40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6732429"/>
              </p:ext>
            </p:extLst>
          </p:nvPr>
        </p:nvGraphicFramePr>
        <p:xfrm>
          <a:off x="1181911" y="4110519"/>
          <a:ext cx="4680000" cy="1889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4000">
                  <a:extLst>
                    <a:ext uri="{9D8B030D-6E8A-4147-A177-3AD203B41FA5}">
                      <a16:colId xmlns:a16="http://schemas.microsoft.com/office/drawing/2014/main" val="2810057070"/>
                    </a:ext>
                  </a:extLst>
                </a:gridCol>
                <a:gridCol w="612000">
                  <a:extLst>
                    <a:ext uri="{9D8B030D-6E8A-4147-A177-3AD203B41FA5}">
                      <a16:colId xmlns:a16="http://schemas.microsoft.com/office/drawing/2014/main" val="3263462180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1643411996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2989254841"/>
                    </a:ext>
                  </a:extLst>
                </a:gridCol>
                <a:gridCol w="1224000">
                  <a:extLst>
                    <a:ext uri="{9D8B030D-6E8A-4147-A177-3AD203B41FA5}">
                      <a16:colId xmlns:a16="http://schemas.microsoft.com/office/drawing/2014/main" val="15196743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cretized size </a:t>
                      </a:r>
                    </a:p>
                    <a:p>
                      <a:pPr algn="ctr"/>
                      <a:r>
                        <a:rPr kumimoji="1" lang="en-US" altLang="ja-JP" sz="1500" b="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1" lang="en-US" altLang="ja-JP" sz="15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ja-JP" sz="15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mm]</a:t>
                      </a:r>
                      <a:endParaRPr kumimoji="1" lang="ja-JP" altLang="en-US" sz="15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ξ</a:t>
                      </a:r>
                      <a:r>
                        <a:rPr kumimoji="1" lang="ja-JP" altLang="en-US" sz="15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ja-JP" sz="15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-]</a:t>
                      </a:r>
                      <a:endParaRPr kumimoji="1" lang="ja-JP" altLang="en-US" sz="15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75593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500" b="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kumimoji="1" lang="en-US" altLang="ja-JP" sz="15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</a:t>
                      </a:r>
                      <a:r>
                        <a:rPr kumimoji="1" lang="en-US" altLang="ja-JP" sz="1500" b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m</a:t>
                      </a:r>
                      <a:r>
                        <a:rPr kumimoji="1" lang="en-US" altLang="ja-JP" sz="15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kumimoji="1" lang="ja-JP" altLang="en-US" sz="1500" b="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227063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500" b="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1" lang="en-US" altLang="ja-JP" sz="15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</a:t>
                      </a:r>
                      <a:r>
                        <a:rPr kumimoji="1" lang="en-US" altLang="ja-JP" sz="1500" b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m</a:t>
                      </a:r>
                      <a:r>
                        <a:rPr kumimoji="1" lang="en-US" altLang="ja-JP" sz="15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227063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500" b="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re number</a:t>
                      </a:r>
                    </a:p>
                    <a:p>
                      <a:pPr marL="0" marR="0" lvl="0" indent="0" algn="ctr" defTabSz="227063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500" b="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/element] (=</a:t>
                      </a:r>
                      <a:r>
                        <a:rPr kumimoji="1" lang="en-US" altLang="ja-JP" sz="1500" b="0" i="1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ja-JP" sz="15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ja-JP" sz="1500" b="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kumimoji="1" lang="en-US" altLang="ja-JP" sz="1500" b="0" i="1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1" lang="en-US" altLang="ja-JP" sz="1500" b="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en-US" altLang="ja-JP" sz="1500" b="0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ja-JP" sz="1500" b="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92807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5</a:t>
                      </a:r>
                      <a:endParaRPr kumimoji="1" lang="ja-JP" altLang="en-US" sz="15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66</a:t>
                      </a:r>
                      <a:endParaRPr kumimoji="1" lang="ja-JP" altLang="en-US" sz="15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kumimoji="1" lang="ja-JP" altLang="en-US" sz="15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9</a:t>
                      </a:r>
                      <a:endParaRPr kumimoji="1" lang="ja-JP" altLang="en-US" sz="15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</a:t>
                      </a:r>
                      <a:endParaRPr kumimoji="1" lang="ja-JP" altLang="en-US" sz="15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938310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</a:t>
                      </a:r>
                      <a:endParaRPr kumimoji="1" lang="ja-JP" altLang="en-US" sz="15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15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15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80</a:t>
                      </a:r>
                      <a:endParaRPr kumimoji="1" lang="ja-JP" altLang="en-US" sz="15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0058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kumimoji="1" lang="ja-JP" altLang="en-US" sz="15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15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15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40</a:t>
                      </a:r>
                      <a:endParaRPr kumimoji="1" lang="ja-JP" altLang="en-US" sz="15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8258778"/>
                  </a:ext>
                </a:extLst>
              </a:tr>
            </a:tbl>
          </a:graphicData>
        </a:graphic>
      </p:graphicFrame>
      <p:graphicFrame>
        <p:nvGraphicFramePr>
          <p:cNvPr id="13" name="表 9">
            <a:extLst>
              <a:ext uri="{FF2B5EF4-FFF2-40B4-BE49-F238E27FC236}">
                <a16:creationId xmlns:a16="http://schemas.microsoft.com/office/drawing/2014/main" id="{D9110873-5ADC-3695-08D8-E72ED7AD52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0512938"/>
              </p:ext>
            </p:extLst>
          </p:nvPr>
        </p:nvGraphicFramePr>
        <p:xfrm>
          <a:off x="1193633" y="7511179"/>
          <a:ext cx="4651394" cy="208913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72000">
                  <a:extLst>
                    <a:ext uri="{9D8B030D-6E8A-4147-A177-3AD203B41FA5}">
                      <a16:colId xmlns:a16="http://schemas.microsoft.com/office/drawing/2014/main" val="228702985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892860526"/>
                    </a:ext>
                  </a:extLst>
                </a:gridCol>
                <a:gridCol w="918000">
                  <a:extLst>
                    <a:ext uri="{9D8B030D-6E8A-4147-A177-3AD203B41FA5}">
                      <a16:colId xmlns:a16="http://schemas.microsoft.com/office/drawing/2014/main" val="3105377487"/>
                    </a:ext>
                  </a:extLst>
                </a:gridCol>
                <a:gridCol w="169394">
                  <a:extLst>
                    <a:ext uri="{9D8B030D-6E8A-4147-A177-3AD203B41FA5}">
                      <a16:colId xmlns:a16="http://schemas.microsoft.com/office/drawing/2014/main" val="4051016319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890067663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418758401"/>
                    </a:ext>
                  </a:extLst>
                </a:gridCol>
              </a:tblGrid>
              <a:tr h="311987">
                <a:tc rowSpan="2"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st type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periment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mulation</a:t>
                      </a:r>
                    </a:p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Distribution C)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34103722"/>
                  </a:ext>
                </a:extLst>
              </a:tr>
              <a:tr h="311987">
                <a:tc vMerge="1">
                  <a:txBody>
                    <a:bodyPr/>
                    <a:lstStyle/>
                    <a:p>
                      <a:pPr algn="ctr"/>
                      <a:r>
                        <a:rPr kumimoji="1" lang="en-US" altLang="ja-JP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men type</a:t>
                      </a:r>
                      <a:endParaRPr kumimoji="1" lang="ja-JP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-]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β</a:t>
                      </a:r>
                      <a:r>
                        <a:rPr kumimoji="1" lang="ja-JP" altLang="en-US" sz="15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Pa]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1" lang="ja-JP" altLang="en-US" sz="15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-]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β</a:t>
                      </a:r>
                      <a:r>
                        <a:rPr kumimoji="1" lang="en-US" altLang="ja-JP" sz="15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Pa]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997899848"/>
                  </a:ext>
                </a:extLst>
              </a:tr>
              <a:tr h="311987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pb-S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1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2.6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4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1.3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73188512"/>
                  </a:ext>
                </a:extLst>
              </a:tr>
              <a:tr h="311987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pb-L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5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3.9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0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7.3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00980986"/>
                  </a:ext>
                </a:extLst>
              </a:tr>
              <a:tr h="311987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pb-S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9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2.1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2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6.2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31535841"/>
                  </a:ext>
                </a:extLst>
              </a:tr>
              <a:tr h="311987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pb-L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9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8.3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4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6.1</a:t>
                      </a:r>
                      <a:endParaRPr kumimoji="1" lang="ja-JP" altLang="en-US" sz="15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997" marR="71997" marT="35998" marB="35998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57035980"/>
                  </a:ext>
                </a:extLst>
              </a:tr>
            </a:tbl>
          </a:graphicData>
        </a:graphic>
      </p:graphicFrame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A613082E-69A6-9D23-D7B5-B5C9FCAEBD76}"/>
              </a:ext>
            </a:extLst>
          </p:cNvPr>
          <p:cNvSpPr txBox="1"/>
          <p:nvPr/>
        </p:nvSpPr>
        <p:spPr>
          <a:xfrm>
            <a:off x="1193633" y="7061151"/>
            <a:ext cx="1057699" cy="349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72">
                <a:latin typeface="Times New Roman" panose="02020603050405020304" pitchFamily="18" charset="0"/>
                <a:cs typeface="Times New Roman" panose="02020603050405020304" pitchFamily="18" charset="0"/>
              </a:rPr>
              <a:t>Table 3</a:t>
            </a:r>
            <a:endParaRPr kumimoji="1" lang="ja-JP" altLang="en-US" sz="1672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5942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3944E7D2-95A5-5877-A4BF-109A07AE8EFF}"/>
              </a:ext>
            </a:extLst>
          </p:cNvPr>
          <p:cNvSpPr txBox="1"/>
          <p:nvPr/>
        </p:nvSpPr>
        <p:spPr>
          <a:xfrm>
            <a:off x="25404" y="75632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Figure 2</a:t>
            </a:r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39EFDFC2-B7BE-29E1-D0FF-8EEF4672D15D}"/>
              </a:ext>
            </a:extLst>
          </p:cNvPr>
          <p:cNvSpPr txBox="1"/>
          <p:nvPr/>
        </p:nvSpPr>
        <p:spPr>
          <a:xfrm>
            <a:off x="963210" y="1632235"/>
            <a:ext cx="40908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kumimoji="1" lang="ja-JP" altLang="en-US" sz="1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グループ化 6"/>
          <p:cNvGrpSpPr/>
          <p:nvPr/>
        </p:nvGrpSpPr>
        <p:grpSpPr>
          <a:xfrm>
            <a:off x="1391091" y="5772997"/>
            <a:ext cx="4446506" cy="3478921"/>
            <a:chOff x="1414537" y="5526812"/>
            <a:chExt cx="4446506" cy="3478921"/>
          </a:xfrm>
        </p:grpSpPr>
        <p:sp>
          <p:nvSpPr>
            <p:cNvPr id="327" name="テキスト ボックス 326">
              <a:extLst>
                <a:ext uri="{FF2B5EF4-FFF2-40B4-BE49-F238E27FC236}">
                  <a16:creationId xmlns:a16="http://schemas.microsoft.com/office/drawing/2014/main" id="{3B841EA0-9E90-441C-C36E-43AE4572F151}"/>
                </a:ext>
              </a:extLst>
            </p:cNvPr>
            <p:cNvSpPr txBox="1"/>
            <p:nvPr/>
          </p:nvSpPr>
          <p:spPr>
            <a:xfrm>
              <a:off x="3435517" y="5526812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kumimoji="1" lang="ja-JP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3" name="円弧 312">
              <a:extLst>
                <a:ext uri="{FF2B5EF4-FFF2-40B4-BE49-F238E27FC236}">
                  <a16:creationId xmlns:a16="http://schemas.microsoft.com/office/drawing/2014/main" id="{B1B6B293-7A1F-AC91-C0FE-CD3DFBB955A4}"/>
                </a:ext>
              </a:extLst>
            </p:cNvPr>
            <p:cNvSpPr/>
            <p:nvPr/>
          </p:nvSpPr>
          <p:spPr>
            <a:xfrm>
              <a:off x="3255406" y="6064416"/>
              <a:ext cx="633355" cy="2539576"/>
            </a:xfrm>
            <a:prstGeom prst="arc">
              <a:avLst>
                <a:gd name="adj1" fmla="val 16210072"/>
                <a:gd name="adj2" fmla="val 5400514"/>
              </a:avLst>
            </a:prstGeom>
            <a:solidFill>
              <a:srgbClr val="7DCEF4"/>
            </a:solidFill>
            <a:ln w="63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sz="1500"/>
            </a:p>
          </p:txBody>
        </p:sp>
        <p:cxnSp>
          <p:nvCxnSpPr>
            <p:cNvPr id="314" name="直線矢印コネクタ 313">
              <a:extLst>
                <a:ext uri="{FF2B5EF4-FFF2-40B4-BE49-F238E27FC236}">
                  <a16:creationId xmlns:a16="http://schemas.microsoft.com/office/drawing/2014/main" id="{E9326CFB-47BE-FA48-C934-D0347BFA99EB}"/>
                </a:ext>
              </a:extLst>
            </p:cNvPr>
            <p:cNvCxnSpPr>
              <a:cxnSpLocks/>
            </p:cNvCxnSpPr>
            <p:nvPr/>
          </p:nvCxnSpPr>
          <p:spPr>
            <a:xfrm rot="10800000" flipH="1">
              <a:off x="2593767" y="6803130"/>
              <a:ext cx="1712029" cy="127931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直線矢印コネクタ 314">
              <a:extLst>
                <a:ext uri="{FF2B5EF4-FFF2-40B4-BE49-F238E27FC236}">
                  <a16:creationId xmlns:a16="http://schemas.microsoft.com/office/drawing/2014/main" id="{3F5BA83D-A785-4128-F9C5-0790FAA92C6D}"/>
                </a:ext>
              </a:extLst>
            </p:cNvPr>
            <p:cNvCxnSpPr>
              <a:cxnSpLocks/>
            </p:cNvCxnSpPr>
            <p:nvPr/>
          </p:nvCxnSpPr>
          <p:spPr>
            <a:xfrm>
              <a:off x="2593766" y="7338246"/>
              <a:ext cx="220505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直線矢印コネクタ 315">
              <a:extLst>
                <a:ext uri="{FF2B5EF4-FFF2-40B4-BE49-F238E27FC236}">
                  <a16:creationId xmlns:a16="http://schemas.microsoft.com/office/drawing/2014/main" id="{4C7E7776-02C5-AD1D-B91C-078C9ADE017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68209" y="5862769"/>
              <a:ext cx="0" cy="294402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7" name="円弧 316">
              <a:extLst>
                <a:ext uri="{FF2B5EF4-FFF2-40B4-BE49-F238E27FC236}">
                  <a16:creationId xmlns:a16="http://schemas.microsoft.com/office/drawing/2014/main" id="{80B53490-AC75-D0A6-F8B2-D2A1A978BBC9}"/>
                </a:ext>
              </a:extLst>
            </p:cNvPr>
            <p:cNvSpPr/>
            <p:nvPr/>
          </p:nvSpPr>
          <p:spPr>
            <a:xfrm>
              <a:off x="3263736" y="6064416"/>
              <a:ext cx="633355" cy="2539576"/>
            </a:xfrm>
            <a:prstGeom prst="arc">
              <a:avLst>
                <a:gd name="adj1" fmla="val 16210072"/>
                <a:gd name="adj2" fmla="val 5400514"/>
              </a:avLst>
            </a:prstGeom>
            <a:solidFill>
              <a:srgbClr val="00B0F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sz="1500"/>
            </a:p>
          </p:txBody>
        </p:sp>
        <p:sp>
          <p:nvSpPr>
            <p:cNvPr id="318" name="楕円 317">
              <a:extLst>
                <a:ext uri="{FF2B5EF4-FFF2-40B4-BE49-F238E27FC236}">
                  <a16:creationId xmlns:a16="http://schemas.microsoft.com/office/drawing/2014/main" id="{F952C830-0D5F-275C-219B-03901E87D9F1}"/>
                </a:ext>
              </a:extLst>
            </p:cNvPr>
            <p:cNvSpPr/>
            <p:nvPr/>
          </p:nvSpPr>
          <p:spPr>
            <a:xfrm>
              <a:off x="3006030" y="6346591"/>
              <a:ext cx="1124357" cy="1975225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500"/>
            </a:p>
          </p:txBody>
        </p:sp>
        <p:sp>
          <p:nvSpPr>
            <p:cNvPr id="319" name="円弧 318">
              <a:extLst>
                <a:ext uri="{FF2B5EF4-FFF2-40B4-BE49-F238E27FC236}">
                  <a16:creationId xmlns:a16="http://schemas.microsoft.com/office/drawing/2014/main" id="{66353DC6-6C83-E2E9-A802-3A24B882E528}"/>
                </a:ext>
              </a:extLst>
            </p:cNvPr>
            <p:cNvSpPr/>
            <p:nvPr/>
          </p:nvSpPr>
          <p:spPr>
            <a:xfrm>
              <a:off x="3307053" y="6346591"/>
              <a:ext cx="525789" cy="1975225"/>
            </a:xfrm>
            <a:prstGeom prst="arc">
              <a:avLst>
                <a:gd name="adj1" fmla="val 16200000"/>
                <a:gd name="adj2" fmla="val 5370975"/>
              </a:avLst>
            </a:prstGeom>
            <a:ln w="95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sz="1500"/>
            </a:p>
          </p:txBody>
        </p:sp>
        <p:cxnSp>
          <p:nvCxnSpPr>
            <p:cNvPr id="320" name="直線コネクタ 319">
              <a:extLst>
                <a:ext uri="{FF2B5EF4-FFF2-40B4-BE49-F238E27FC236}">
                  <a16:creationId xmlns:a16="http://schemas.microsoft.com/office/drawing/2014/main" id="{CDE385EC-25BC-5157-E9B3-7568B5F34863}"/>
                </a:ext>
              </a:extLst>
            </p:cNvPr>
            <p:cNvCxnSpPr/>
            <p:nvPr/>
          </p:nvCxnSpPr>
          <p:spPr>
            <a:xfrm>
              <a:off x="3569947" y="6346862"/>
              <a:ext cx="8715" cy="1974684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1" name="円弧 320">
              <a:extLst>
                <a:ext uri="{FF2B5EF4-FFF2-40B4-BE49-F238E27FC236}">
                  <a16:creationId xmlns:a16="http://schemas.microsoft.com/office/drawing/2014/main" id="{0499D9F5-1708-E3D9-7D27-DD0055E732B7}"/>
                </a:ext>
              </a:extLst>
            </p:cNvPr>
            <p:cNvSpPr/>
            <p:nvPr/>
          </p:nvSpPr>
          <p:spPr>
            <a:xfrm flipH="1">
              <a:off x="3241377" y="6064416"/>
              <a:ext cx="633355" cy="2539576"/>
            </a:xfrm>
            <a:prstGeom prst="arc">
              <a:avLst>
                <a:gd name="adj1" fmla="val 16210072"/>
                <a:gd name="adj2" fmla="val 5400514"/>
              </a:avLst>
            </a:prstGeom>
            <a:solidFill>
              <a:srgbClr val="00B0F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sz="1500"/>
            </a:p>
          </p:txBody>
        </p:sp>
        <p:sp>
          <p:nvSpPr>
            <p:cNvPr id="322" name="円弧 321">
              <a:extLst>
                <a:ext uri="{FF2B5EF4-FFF2-40B4-BE49-F238E27FC236}">
                  <a16:creationId xmlns:a16="http://schemas.microsoft.com/office/drawing/2014/main" id="{91AD460D-8046-B8AF-DB80-8128427DAF83}"/>
                </a:ext>
              </a:extLst>
            </p:cNvPr>
            <p:cNvSpPr/>
            <p:nvPr/>
          </p:nvSpPr>
          <p:spPr>
            <a:xfrm flipH="1">
              <a:off x="3305314" y="6346591"/>
              <a:ext cx="525789" cy="1975225"/>
            </a:xfrm>
            <a:prstGeom prst="arc">
              <a:avLst>
                <a:gd name="adj1" fmla="val 16200000"/>
                <a:gd name="adj2" fmla="val 5370975"/>
              </a:avLst>
            </a:prstGeom>
            <a:solidFill>
              <a:schemeClr val="bg1">
                <a:lumMod val="75000"/>
              </a:schemeClr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sz="1500"/>
            </a:p>
          </p:txBody>
        </p:sp>
        <p:cxnSp>
          <p:nvCxnSpPr>
            <p:cNvPr id="323" name="直線矢印コネクタ 322">
              <a:extLst>
                <a:ext uri="{FF2B5EF4-FFF2-40B4-BE49-F238E27FC236}">
                  <a16:creationId xmlns:a16="http://schemas.microsoft.com/office/drawing/2014/main" id="{9C0FEEF0-7DF5-F91B-EAEC-D33168ED59B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585437" y="6836173"/>
              <a:ext cx="1672048" cy="1245372"/>
            </a:xfrm>
            <a:prstGeom prst="straightConnector1">
              <a:avLst/>
            </a:prstGeom>
            <a:ln w="635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線コネクタ 323">
              <a:extLst>
                <a:ext uri="{FF2B5EF4-FFF2-40B4-BE49-F238E27FC236}">
                  <a16:creationId xmlns:a16="http://schemas.microsoft.com/office/drawing/2014/main" id="{6419DA9B-3C5C-AE52-0C87-A69457031396}"/>
                </a:ext>
              </a:extLst>
            </p:cNvPr>
            <p:cNvCxnSpPr>
              <a:cxnSpLocks/>
            </p:cNvCxnSpPr>
            <p:nvPr/>
          </p:nvCxnSpPr>
          <p:spPr>
            <a:xfrm>
              <a:off x="3566627" y="6064416"/>
              <a:ext cx="112294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線コネクタ 324">
              <a:extLst>
                <a:ext uri="{FF2B5EF4-FFF2-40B4-BE49-F238E27FC236}">
                  <a16:creationId xmlns:a16="http://schemas.microsoft.com/office/drawing/2014/main" id="{6577046B-3AAB-56DA-CD91-EB07471F4E5B}"/>
                </a:ext>
              </a:extLst>
            </p:cNvPr>
            <p:cNvCxnSpPr>
              <a:cxnSpLocks/>
            </p:cNvCxnSpPr>
            <p:nvPr/>
          </p:nvCxnSpPr>
          <p:spPr>
            <a:xfrm>
              <a:off x="3566627" y="6346590"/>
              <a:ext cx="112294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6" name="テキスト ボックス 325">
              <a:extLst>
                <a:ext uri="{FF2B5EF4-FFF2-40B4-BE49-F238E27FC236}">
                  <a16:creationId xmlns:a16="http://schemas.microsoft.com/office/drawing/2014/main" id="{A90996F2-746B-A837-C65A-DF95A87457D6}"/>
                </a:ext>
              </a:extLst>
            </p:cNvPr>
            <p:cNvSpPr txBox="1"/>
            <p:nvPr/>
          </p:nvSpPr>
          <p:spPr>
            <a:xfrm>
              <a:off x="2392882" y="7974244"/>
              <a:ext cx="2760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kumimoji="1" lang="ja-JP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8" name="テキスト ボックス 327">
              <a:extLst>
                <a:ext uri="{FF2B5EF4-FFF2-40B4-BE49-F238E27FC236}">
                  <a16:creationId xmlns:a16="http://schemas.microsoft.com/office/drawing/2014/main" id="{A4662ECB-54C8-01CA-2EC7-D5E611734F96}"/>
                </a:ext>
              </a:extLst>
            </p:cNvPr>
            <p:cNvSpPr txBox="1"/>
            <p:nvPr/>
          </p:nvSpPr>
          <p:spPr>
            <a:xfrm>
              <a:off x="4763702" y="7141534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kumimoji="1" lang="ja-JP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29" name="直線コネクタ 328">
              <a:extLst>
                <a:ext uri="{FF2B5EF4-FFF2-40B4-BE49-F238E27FC236}">
                  <a16:creationId xmlns:a16="http://schemas.microsoft.com/office/drawing/2014/main" id="{19DFEFFF-0016-00DD-02BF-01778498C070}"/>
                </a:ext>
              </a:extLst>
            </p:cNvPr>
            <p:cNvCxnSpPr>
              <a:cxnSpLocks/>
            </p:cNvCxnSpPr>
            <p:nvPr/>
          </p:nvCxnSpPr>
          <p:spPr>
            <a:xfrm>
              <a:off x="3006030" y="7330044"/>
              <a:ext cx="0" cy="1472011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線矢印コネクタ 329">
              <a:extLst>
                <a:ext uri="{FF2B5EF4-FFF2-40B4-BE49-F238E27FC236}">
                  <a16:creationId xmlns:a16="http://schemas.microsoft.com/office/drawing/2014/main" id="{D1E59384-6C46-A045-E074-BBFE71E00FAA}"/>
                </a:ext>
              </a:extLst>
            </p:cNvPr>
            <p:cNvCxnSpPr>
              <a:cxnSpLocks/>
            </p:cNvCxnSpPr>
            <p:nvPr/>
          </p:nvCxnSpPr>
          <p:spPr>
            <a:xfrm>
              <a:off x="2998505" y="8690337"/>
              <a:ext cx="560424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線矢印コネクタ 330">
              <a:extLst>
                <a:ext uri="{FF2B5EF4-FFF2-40B4-BE49-F238E27FC236}">
                  <a16:creationId xmlns:a16="http://schemas.microsoft.com/office/drawing/2014/main" id="{A949E876-F118-1145-80D6-6B11031C3EE3}"/>
                </a:ext>
              </a:extLst>
            </p:cNvPr>
            <p:cNvCxnSpPr>
              <a:cxnSpLocks/>
            </p:cNvCxnSpPr>
            <p:nvPr/>
          </p:nvCxnSpPr>
          <p:spPr>
            <a:xfrm>
              <a:off x="4492955" y="6064416"/>
              <a:ext cx="0" cy="28217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線矢印コネクタ 331">
              <a:extLst>
                <a:ext uri="{FF2B5EF4-FFF2-40B4-BE49-F238E27FC236}">
                  <a16:creationId xmlns:a16="http://schemas.microsoft.com/office/drawing/2014/main" id="{891D9C3F-12D3-96EE-DE96-76DEB5639FA1}"/>
                </a:ext>
              </a:extLst>
            </p:cNvPr>
            <p:cNvCxnSpPr>
              <a:cxnSpLocks/>
            </p:cNvCxnSpPr>
            <p:nvPr/>
          </p:nvCxnSpPr>
          <p:spPr>
            <a:xfrm>
              <a:off x="4492955" y="6351512"/>
              <a:ext cx="0" cy="976529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線コネクタ 332">
              <a:extLst>
                <a:ext uri="{FF2B5EF4-FFF2-40B4-BE49-F238E27FC236}">
                  <a16:creationId xmlns:a16="http://schemas.microsoft.com/office/drawing/2014/main" id="{9FE2FB56-7526-6E06-1894-5AC3B5C4EFCA}"/>
                </a:ext>
              </a:extLst>
            </p:cNvPr>
            <p:cNvCxnSpPr>
              <a:stCxn id="318" idx="2"/>
              <a:endCxn id="318" idx="6"/>
            </p:cNvCxnSpPr>
            <p:nvPr/>
          </p:nvCxnSpPr>
          <p:spPr>
            <a:xfrm>
              <a:off x="3006030" y="7334204"/>
              <a:ext cx="1124357" cy="0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線矢印コネクタ 333">
              <a:extLst>
                <a:ext uri="{FF2B5EF4-FFF2-40B4-BE49-F238E27FC236}">
                  <a16:creationId xmlns:a16="http://schemas.microsoft.com/office/drawing/2014/main" id="{9627C400-ED13-8321-339F-EB47294F92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95320" y="6486353"/>
              <a:ext cx="244110" cy="39760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線矢印コネクタ 334">
              <a:extLst>
                <a:ext uri="{FF2B5EF4-FFF2-40B4-BE49-F238E27FC236}">
                  <a16:creationId xmlns:a16="http://schemas.microsoft.com/office/drawing/2014/main" id="{1C35CA1F-E2BB-2712-71C6-C8F935500D4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03045" y="7774319"/>
              <a:ext cx="300911" cy="23431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線矢印コネクタ 335">
              <a:extLst>
                <a:ext uri="{FF2B5EF4-FFF2-40B4-BE49-F238E27FC236}">
                  <a16:creationId xmlns:a16="http://schemas.microsoft.com/office/drawing/2014/main" id="{B440C855-DCAF-08A2-9825-8662EC3DED9B}"/>
                </a:ext>
              </a:extLst>
            </p:cNvPr>
            <p:cNvCxnSpPr>
              <a:cxnSpLocks/>
            </p:cNvCxnSpPr>
            <p:nvPr/>
          </p:nvCxnSpPr>
          <p:spPr>
            <a:xfrm>
              <a:off x="2758714" y="5962802"/>
              <a:ext cx="625600" cy="3555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7" name="テキスト ボックス 336">
              <a:extLst>
                <a:ext uri="{FF2B5EF4-FFF2-40B4-BE49-F238E27FC236}">
                  <a16:creationId xmlns:a16="http://schemas.microsoft.com/office/drawing/2014/main" id="{F29A66CA-2588-CEE5-87ED-34C2F03172AC}"/>
                </a:ext>
              </a:extLst>
            </p:cNvPr>
            <p:cNvSpPr txBox="1"/>
            <p:nvPr/>
          </p:nvSpPr>
          <p:spPr>
            <a:xfrm>
              <a:off x="4493616" y="6035391"/>
              <a:ext cx="2760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kumimoji="1" lang="ja-JP" altLang="en-US" sz="16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8" name="テキスト ボックス 337">
              <a:extLst>
                <a:ext uri="{FF2B5EF4-FFF2-40B4-BE49-F238E27FC236}">
                  <a16:creationId xmlns:a16="http://schemas.microsoft.com/office/drawing/2014/main" id="{CAFBF545-A571-757F-14C6-025E98C0407B}"/>
                </a:ext>
              </a:extLst>
            </p:cNvPr>
            <p:cNvSpPr txBox="1"/>
            <p:nvPr/>
          </p:nvSpPr>
          <p:spPr>
            <a:xfrm>
              <a:off x="4478788" y="6660409"/>
              <a:ext cx="3097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kumimoji="1" lang="ja-JP" altLang="en-US" sz="1600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9" name="テキスト ボックス 338">
              <a:extLst>
                <a:ext uri="{FF2B5EF4-FFF2-40B4-BE49-F238E27FC236}">
                  <a16:creationId xmlns:a16="http://schemas.microsoft.com/office/drawing/2014/main" id="{8EFEBAE0-13A7-1C38-3C6D-BD0BADDB4C73}"/>
                </a:ext>
              </a:extLst>
            </p:cNvPr>
            <p:cNvSpPr txBox="1"/>
            <p:nvPr/>
          </p:nvSpPr>
          <p:spPr>
            <a:xfrm>
              <a:off x="4132921" y="7933890"/>
              <a:ext cx="56137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Pore</a:t>
              </a:r>
              <a:endParaRPr kumimoji="1" lang="ja-JP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0" name="テキスト ボックス 339">
              <a:extLst>
                <a:ext uri="{FF2B5EF4-FFF2-40B4-BE49-F238E27FC236}">
                  <a16:creationId xmlns:a16="http://schemas.microsoft.com/office/drawing/2014/main" id="{152D7DAA-A006-25B8-12AB-8D17D536B019}"/>
                </a:ext>
              </a:extLst>
            </p:cNvPr>
            <p:cNvSpPr txBox="1"/>
            <p:nvPr/>
          </p:nvSpPr>
          <p:spPr>
            <a:xfrm>
              <a:off x="3104772" y="8667179"/>
              <a:ext cx="3786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kumimoji="1" lang="en-US" altLang="ja-JP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kumimoji="1" lang="ja-JP" alt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1" name="テキスト ボックス 340">
              <a:extLst>
                <a:ext uri="{FF2B5EF4-FFF2-40B4-BE49-F238E27FC236}">
                  <a16:creationId xmlns:a16="http://schemas.microsoft.com/office/drawing/2014/main" id="{C89D8BCC-0EC7-1892-C432-07E562152B5E}"/>
                </a:ext>
              </a:extLst>
            </p:cNvPr>
            <p:cNvSpPr txBox="1"/>
            <p:nvPr/>
          </p:nvSpPr>
          <p:spPr>
            <a:xfrm>
              <a:off x="1664138" y="5551457"/>
              <a:ext cx="164177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Cracks on grain boundaries</a:t>
              </a:r>
              <a:endParaRPr kumimoji="1" lang="ja-JP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2" name="テキスト ボックス 341">
              <a:extLst>
                <a:ext uri="{FF2B5EF4-FFF2-40B4-BE49-F238E27FC236}">
                  <a16:creationId xmlns:a16="http://schemas.microsoft.com/office/drawing/2014/main" id="{FEA71726-B777-BFC4-74BF-9D51B1E3AD8B}"/>
                </a:ext>
              </a:extLst>
            </p:cNvPr>
            <p:cNvSpPr txBox="1"/>
            <p:nvPr/>
          </p:nvSpPr>
          <p:spPr>
            <a:xfrm>
              <a:off x="3590382" y="6625959"/>
              <a:ext cx="2824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ρ</a:t>
              </a:r>
              <a:endParaRPr kumimoji="1" lang="ja-JP" altLang="en-US" sz="1600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2" name="テキスト ボックス 351">
              <a:extLst>
                <a:ext uri="{FF2B5EF4-FFF2-40B4-BE49-F238E27FC236}">
                  <a16:creationId xmlns:a16="http://schemas.microsoft.com/office/drawing/2014/main" id="{B10DB768-CD87-1ED8-0C91-4A30B4486462}"/>
                </a:ext>
              </a:extLst>
            </p:cNvPr>
            <p:cNvSpPr txBox="1"/>
            <p:nvPr/>
          </p:nvSpPr>
          <p:spPr>
            <a:xfrm>
              <a:off x="5492031" y="7132858"/>
              <a:ext cx="36901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σ</a:t>
              </a:r>
              <a:r>
                <a:rPr kumimoji="1" lang="en-US" altLang="ja-JP" sz="16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kumimoji="1" lang="ja-JP" alt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3" name="右矢印 223">
              <a:extLst>
                <a:ext uri="{FF2B5EF4-FFF2-40B4-BE49-F238E27FC236}">
                  <a16:creationId xmlns:a16="http://schemas.microsoft.com/office/drawing/2014/main" id="{F8A35664-C2F5-A95C-B10D-3890B6B38E22}"/>
                </a:ext>
              </a:extLst>
            </p:cNvPr>
            <p:cNvSpPr/>
            <p:nvPr/>
          </p:nvSpPr>
          <p:spPr>
            <a:xfrm>
              <a:off x="5121334" y="6323640"/>
              <a:ext cx="365754" cy="127956"/>
            </a:xfrm>
            <a:prstGeom prst="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500"/>
            </a:p>
          </p:txBody>
        </p:sp>
        <p:sp>
          <p:nvSpPr>
            <p:cNvPr id="354" name="右矢印 224">
              <a:extLst>
                <a:ext uri="{FF2B5EF4-FFF2-40B4-BE49-F238E27FC236}">
                  <a16:creationId xmlns:a16="http://schemas.microsoft.com/office/drawing/2014/main" id="{8801EC57-78DF-DFE5-30CB-D4C0642C3145}"/>
                </a:ext>
              </a:extLst>
            </p:cNvPr>
            <p:cNvSpPr/>
            <p:nvPr/>
          </p:nvSpPr>
          <p:spPr>
            <a:xfrm>
              <a:off x="5121334" y="6705399"/>
              <a:ext cx="365754" cy="127956"/>
            </a:xfrm>
            <a:prstGeom prst="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500"/>
            </a:p>
          </p:txBody>
        </p:sp>
        <p:sp>
          <p:nvSpPr>
            <p:cNvPr id="355" name="右矢印 225">
              <a:extLst>
                <a:ext uri="{FF2B5EF4-FFF2-40B4-BE49-F238E27FC236}">
                  <a16:creationId xmlns:a16="http://schemas.microsoft.com/office/drawing/2014/main" id="{D7F82A12-F932-9A83-CE64-3001BB37BD17}"/>
                </a:ext>
              </a:extLst>
            </p:cNvPr>
            <p:cNvSpPr/>
            <p:nvPr/>
          </p:nvSpPr>
          <p:spPr>
            <a:xfrm>
              <a:off x="5121334" y="7087158"/>
              <a:ext cx="365754" cy="127956"/>
            </a:xfrm>
            <a:prstGeom prst="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500"/>
            </a:p>
          </p:txBody>
        </p:sp>
        <p:sp>
          <p:nvSpPr>
            <p:cNvPr id="356" name="右矢印 226">
              <a:extLst>
                <a:ext uri="{FF2B5EF4-FFF2-40B4-BE49-F238E27FC236}">
                  <a16:creationId xmlns:a16="http://schemas.microsoft.com/office/drawing/2014/main" id="{FED0C309-AFA7-94F4-5F1F-4DD37BE9C109}"/>
                </a:ext>
              </a:extLst>
            </p:cNvPr>
            <p:cNvSpPr/>
            <p:nvPr/>
          </p:nvSpPr>
          <p:spPr>
            <a:xfrm>
              <a:off x="5121334" y="7468917"/>
              <a:ext cx="365754" cy="127956"/>
            </a:xfrm>
            <a:prstGeom prst="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500"/>
            </a:p>
          </p:txBody>
        </p:sp>
        <p:sp>
          <p:nvSpPr>
            <p:cNvPr id="357" name="右矢印 227">
              <a:extLst>
                <a:ext uri="{FF2B5EF4-FFF2-40B4-BE49-F238E27FC236}">
                  <a16:creationId xmlns:a16="http://schemas.microsoft.com/office/drawing/2014/main" id="{EAA0DDB9-E1A5-2D55-9E7C-AECD960477CF}"/>
                </a:ext>
              </a:extLst>
            </p:cNvPr>
            <p:cNvSpPr/>
            <p:nvPr/>
          </p:nvSpPr>
          <p:spPr>
            <a:xfrm>
              <a:off x="5121334" y="7850677"/>
              <a:ext cx="365754" cy="127956"/>
            </a:xfrm>
            <a:prstGeom prst="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500"/>
            </a:p>
          </p:txBody>
        </p:sp>
        <p:sp>
          <p:nvSpPr>
            <p:cNvPr id="358" name="右矢印 228">
              <a:extLst>
                <a:ext uri="{FF2B5EF4-FFF2-40B4-BE49-F238E27FC236}">
                  <a16:creationId xmlns:a16="http://schemas.microsoft.com/office/drawing/2014/main" id="{E8E21E25-4936-520B-45B9-B1D741ECBBDE}"/>
                </a:ext>
              </a:extLst>
            </p:cNvPr>
            <p:cNvSpPr/>
            <p:nvPr/>
          </p:nvSpPr>
          <p:spPr>
            <a:xfrm>
              <a:off x="5121334" y="8232436"/>
              <a:ext cx="365754" cy="127956"/>
            </a:xfrm>
            <a:prstGeom prst="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500"/>
            </a:p>
          </p:txBody>
        </p:sp>
        <p:sp>
          <p:nvSpPr>
            <p:cNvPr id="344" name="テキスト ボックス 343">
              <a:extLst>
                <a:ext uri="{FF2B5EF4-FFF2-40B4-BE49-F238E27FC236}">
                  <a16:creationId xmlns:a16="http://schemas.microsoft.com/office/drawing/2014/main" id="{3E88D49B-9D04-5E9A-D23D-AC9A19083F41}"/>
                </a:ext>
              </a:extLst>
            </p:cNvPr>
            <p:cNvSpPr txBox="1"/>
            <p:nvPr/>
          </p:nvSpPr>
          <p:spPr>
            <a:xfrm>
              <a:off x="1414537" y="7132858"/>
              <a:ext cx="38724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6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σ</a:t>
              </a:r>
              <a:r>
                <a:rPr kumimoji="1" lang="en-US" altLang="ja-JP" sz="16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kumimoji="1" lang="ja-JP" alt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45" name="グループ化 344">
              <a:extLst>
                <a:ext uri="{FF2B5EF4-FFF2-40B4-BE49-F238E27FC236}">
                  <a16:creationId xmlns:a16="http://schemas.microsoft.com/office/drawing/2014/main" id="{700591BB-497D-15AC-A4FB-748588CE403D}"/>
                </a:ext>
              </a:extLst>
            </p:cNvPr>
            <p:cNvGrpSpPr/>
            <p:nvPr/>
          </p:nvGrpSpPr>
          <p:grpSpPr>
            <a:xfrm flipH="1">
              <a:off x="1819397" y="6323641"/>
              <a:ext cx="365754" cy="2036749"/>
              <a:chOff x="2293620" y="2381794"/>
              <a:chExt cx="563880" cy="3153590"/>
            </a:xfrm>
          </p:grpSpPr>
          <p:sp>
            <p:nvSpPr>
              <p:cNvPr id="346" name="右矢印 234">
                <a:extLst>
                  <a:ext uri="{FF2B5EF4-FFF2-40B4-BE49-F238E27FC236}">
                    <a16:creationId xmlns:a16="http://schemas.microsoft.com/office/drawing/2014/main" id="{EFB17AB4-FB66-9289-94E7-1F0FFAE6B3D1}"/>
                  </a:ext>
                </a:extLst>
              </p:cNvPr>
              <p:cNvSpPr/>
              <p:nvPr/>
            </p:nvSpPr>
            <p:spPr>
              <a:xfrm>
                <a:off x="2293620" y="2381794"/>
                <a:ext cx="563880" cy="198120"/>
              </a:xfrm>
              <a:prstGeom prst="rightArrow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500"/>
              </a:p>
            </p:txBody>
          </p:sp>
          <p:sp>
            <p:nvSpPr>
              <p:cNvPr id="347" name="右矢印 235">
                <a:extLst>
                  <a:ext uri="{FF2B5EF4-FFF2-40B4-BE49-F238E27FC236}">
                    <a16:creationId xmlns:a16="http://schemas.microsoft.com/office/drawing/2014/main" id="{778DACF6-EAF1-DD82-A050-E5AAF15EB675}"/>
                  </a:ext>
                </a:extLst>
              </p:cNvPr>
              <p:cNvSpPr/>
              <p:nvPr/>
            </p:nvSpPr>
            <p:spPr>
              <a:xfrm>
                <a:off x="2293620" y="2972888"/>
                <a:ext cx="563880" cy="198120"/>
              </a:xfrm>
              <a:prstGeom prst="rightArrow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500"/>
              </a:p>
            </p:txBody>
          </p:sp>
          <p:sp>
            <p:nvSpPr>
              <p:cNvPr id="348" name="右矢印 236">
                <a:extLst>
                  <a:ext uri="{FF2B5EF4-FFF2-40B4-BE49-F238E27FC236}">
                    <a16:creationId xmlns:a16="http://schemas.microsoft.com/office/drawing/2014/main" id="{C6AE6D94-FF67-E996-4045-461A7FBC9E63}"/>
                  </a:ext>
                </a:extLst>
              </p:cNvPr>
              <p:cNvSpPr/>
              <p:nvPr/>
            </p:nvSpPr>
            <p:spPr>
              <a:xfrm>
                <a:off x="2293620" y="3563982"/>
                <a:ext cx="563880" cy="198120"/>
              </a:xfrm>
              <a:prstGeom prst="rightArrow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500"/>
              </a:p>
            </p:txBody>
          </p:sp>
          <p:sp>
            <p:nvSpPr>
              <p:cNvPr id="349" name="右矢印 237">
                <a:extLst>
                  <a:ext uri="{FF2B5EF4-FFF2-40B4-BE49-F238E27FC236}">
                    <a16:creationId xmlns:a16="http://schemas.microsoft.com/office/drawing/2014/main" id="{8090A4C6-76F6-2D6D-58C6-55F73514E0DC}"/>
                  </a:ext>
                </a:extLst>
              </p:cNvPr>
              <p:cNvSpPr/>
              <p:nvPr/>
            </p:nvSpPr>
            <p:spPr>
              <a:xfrm>
                <a:off x="2293620" y="4155076"/>
                <a:ext cx="563880" cy="198120"/>
              </a:xfrm>
              <a:prstGeom prst="rightArrow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500"/>
              </a:p>
            </p:txBody>
          </p:sp>
          <p:sp>
            <p:nvSpPr>
              <p:cNvPr id="350" name="右矢印 238">
                <a:extLst>
                  <a:ext uri="{FF2B5EF4-FFF2-40B4-BE49-F238E27FC236}">
                    <a16:creationId xmlns:a16="http://schemas.microsoft.com/office/drawing/2014/main" id="{923FA6DA-64D2-9857-F4D7-7546ED0E5EBB}"/>
                  </a:ext>
                </a:extLst>
              </p:cNvPr>
              <p:cNvSpPr/>
              <p:nvPr/>
            </p:nvSpPr>
            <p:spPr>
              <a:xfrm>
                <a:off x="2293620" y="4746170"/>
                <a:ext cx="563880" cy="198120"/>
              </a:xfrm>
              <a:prstGeom prst="rightArrow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500"/>
              </a:p>
            </p:txBody>
          </p:sp>
          <p:sp>
            <p:nvSpPr>
              <p:cNvPr id="351" name="右矢印 239">
                <a:extLst>
                  <a:ext uri="{FF2B5EF4-FFF2-40B4-BE49-F238E27FC236}">
                    <a16:creationId xmlns:a16="http://schemas.microsoft.com/office/drawing/2014/main" id="{8F8D34E4-AE74-B711-7A95-34602ADBD0F9}"/>
                  </a:ext>
                </a:extLst>
              </p:cNvPr>
              <p:cNvSpPr/>
              <p:nvPr/>
            </p:nvSpPr>
            <p:spPr>
              <a:xfrm>
                <a:off x="2293620" y="5337264"/>
                <a:ext cx="563880" cy="198120"/>
              </a:xfrm>
              <a:prstGeom prst="rightArrow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500"/>
              </a:p>
            </p:txBody>
          </p:sp>
        </p:grpSp>
      </p:grpSp>
      <p:sp>
        <p:nvSpPr>
          <p:cNvPr id="359" name="テキスト ボックス 358">
            <a:extLst>
              <a:ext uri="{FF2B5EF4-FFF2-40B4-BE49-F238E27FC236}">
                <a16:creationId xmlns:a16="http://schemas.microsoft.com/office/drawing/2014/main" id="{44A051D5-5E98-0182-4F6C-D59D35497442}"/>
              </a:ext>
            </a:extLst>
          </p:cNvPr>
          <p:cNvSpPr txBox="1"/>
          <p:nvPr/>
        </p:nvSpPr>
        <p:spPr>
          <a:xfrm>
            <a:off x="963210" y="5520762"/>
            <a:ext cx="4203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kumimoji="1" lang="ja-JP" altLang="en-US" sz="1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グループ化 3">
            <a:extLst>
              <a:ext uri="{FF2B5EF4-FFF2-40B4-BE49-F238E27FC236}">
                <a16:creationId xmlns:a16="http://schemas.microsoft.com/office/drawing/2014/main" id="{1F915B38-1F6F-A011-77C5-97412A383B59}"/>
              </a:ext>
            </a:extLst>
          </p:cNvPr>
          <p:cNvGrpSpPr/>
          <p:nvPr/>
        </p:nvGrpSpPr>
        <p:grpSpPr>
          <a:xfrm>
            <a:off x="1047954" y="1701366"/>
            <a:ext cx="5220510" cy="3473546"/>
            <a:chOff x="1047954" y="1701366"/>
            <a:chExt cx="5220510" cy="3473546"/>
          </a:xfrm>
        </p:grpSpPr>
        <p:pic>
          <p:nvPicPr>
            <p:cNvPr id="24" name="図 23">
              <a:extLst>
                <a:ext uri="{FF2B5EF4-FFF2-40B4-BE49-F238E27FC236}">
                  <a16:creationId xmlns:a16="http://schemas.microsoft.com/office/drawing/2014/main" id="{2808C3AE-1EF1-88BB-C09A-88F1350D74A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09389" y="2966113"/>
              <a:ext cx="4369703" cy="2053031"/>
            </a:xfrm>
            <a:prstGeom prst="rect">
              <a:avLst/>
            </a:prstGeom>
          </p:spPr>
        </p:pic>
        <p:cxnSp>
          <p:nvCxnSpPr>
            <p:cNvPr id="11" name="直線コネクタ 10">
              <a:extLst>
                <a:ext uri="{FF2B5EF4-FFF2-40B4-BE49-F238E27FC236}">
                  <a16:creationId xmlns:a16="http://schemas.microsoft.com/office/drawing/2014/main" id="{BA15B8F1-BE36-A6A4-B9FD-062EB718972A}"/>
                </a:ext>
              </a:extLst>
            </p:cNvPr>
            <p:cNvCxnSpPr>
              <a:cxnSpLocks/>
            </p:cNvCxnSpPr>
            <p:nvPr/>
          </p:nvCxnSpPr>
          <p:spPr>
            <a:xfrm>
              <a:off x="1456123" y="3143623"/>
              <a:ext cx="1144469" cy="101877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コネクタ 11">
              <a:extLst>
                <a:ext uri="{FF2B5EF4-FFF2-40B4-BE49-F238E27FC236}">
                  <a16:creationId xmlns:a16="http://schemas.microsoft.com/office/drawing/2014/main" id="{90FF4A0A-6F4E-2E5D-E67C-B687DA2BEEBF}"/>
                </a:ext>
              </a:extLst>
            </p:cNvPr>
            <p:cNvCxnSpPr>
              <a:cxnSpLocks/>
            </p:cNvCxnSpPr>
            <p:nvPr/>
          </p:nvCxnSpPr>
          <p:spPr>
            <a:xfrm>
              <a:off x="2392716" y="3143623"/>
              <a:ext cx="314510" cy="101877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コネクタ 14">
              <a:extLst>
                <a:ext uri="{FF2B5EF4-FFF2-40B4-BE49-F238E27FC236}">
                  <a16:creationId xmlns:a16="http://schemas.microsoft.com/office/drawing/2014/main" id="{34DD96C2-26BE-CB11-BA14-686CE64AD41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23517" y="3169782"/>
              <a:ext cx="391880" cy="998169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コネクタ 15">
              <a:extLst>
                <a:ext uri="{FF2B5EF4-FFF2-40B4-BE49-F238E27FC236}">
                  <a16:creationId xmlns:a16="http://schemas.microsoft.com/office/drawing/2014/main" id="{87CE27F2-DE80-E40D-A921-E677290CAEF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326009" y="3164469"/>
              <a:ext cx="1223290" cy="1003482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線矢印コネクタ 359">
              <a:extLst>
                <a:ext uri="{FF2B5EF4-FFF2-40B4-BE49-F238E27FC236}">
                  <a16:creationId xmlns:a16="http://schemas.microsoft.com/office/drawing/2014/main" id="{A279DF8D-271B-A958-08DF-76AC9EDD016B}"/>
                </a:ext>
              </a:extLst>
            </p:cNvPr>
            <p:cNvCxnSpPr>
              <a:cxnSpLocks/>
            </p:cNvCxnSpPr>
            <p:nvPr/>
          </p:nvCxnSpPr>
          <p:spPr>
            <a:xfrm rot="-120000">
              <a:off x="3515596" y="4068224"/>
              <a:ext cx="0" cy="540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線矢印コネクタ 360">
              <a:extLst>
                <a:ext uri="{FF2B5EF4-FFF2-40B4-BE49-F238E27FC236}">
                  <a16:creationId xmlns:a16="http://schemas.microsoft.com/office/drawing/2014/main" id="{58714B3B-F4AE-7FEA-5DED-FDDCBA6616B6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681707" y="1662018"/>
              <a:ext cx="0" cy="4824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9" name="テキスト ボックス 368">
              <a:extLst>
                <a:ext uri="{FF2B5EF4-FFF2-40B4-BE49-F238E27FC236}">
                  <a16:creationId xmlns:a16="http://schemas.microsoft.com/office/drawing/2014/main" id="{3F564EF6-2781-2E5A-E621-9EDF243C1AB3}"/>
                </a:ext>
              </a:extLst>
            </p:cNvPr>
            <p:cNvSpPr txBox="1"/>
            <p:nvPr/>
          </p:nvSpPr>
          <p:spPr>
            <a:xfrm>
              <a:off x="5875408" y="4074850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1" lang="en-US" altLang="ja-JP" sz="16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kumimoji="1" lang="ja-JP" altLang="en-US" sz="16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0" name="テキスト ボックス 369">
              <a:extLst>
                <a:ext uri="{FF2B5EF4-FFF2-40B4-BE49-F238E27FC236}">
                  <a16:creationId xmlns:a16="http://schemas.microsoft.com/office/drawing/2014/main" id="{0505E720-16D6-E054-7540-05DB291BF188}"/>
                </a:ext>
              </a:extLst>
            </p:cNvPr>
            <p:cNvSpPr txBox="1"/>
            <p:nvPr/>
          </p:nvSpPr>
          <p:spPr>
            <a:xfrm>
              <a:off x="3515697" y="4352170"/>
              <a:ext cx="3818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kumimoji="1" lang="en-US" altLang="ja-JP" sz="16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kumimoji="1" lang="ja-JP" altLang="en-US" sz="16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テキスト ボックス 2">
              <a:extLst>
                <a:ext uri="{FF2B5EF4-FFF2-40B4-BE49-F238E27FC236}">
                  <a16:creationId xmlns:a16="http://schemas.microsoft.com/office/drawing/2014/main" id="{4FC75C69-9C08-80CD-9E6D-3BCD3B366859}"/>
                </a:ext>
              </a:extLst>
            </p:cNvPr>
            <p:cNvSpPr txBox="1"/>
            <p:nvPr/>
          </p:nvSpPr>
          <p:spPr>
            <a:xfrm>
              <a:off x="1047954" y="4074850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1" lang="en-US" altLang="ja-JP" sz="16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kumimoji="1" lang="ja-JP" altLang="en-US" sz="16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グループ化 24">
              <a:extLst>
                <a:ext uri="{FF2B5EF4-FFF2-40B4-BE49-F238E27FC236}">
                  <a16:creationId xmlns:a16="http://schemas.microsoft.com/office/drawing/2014/main" id="{CD34D5CA-BD8D-D1FD-F42E-7F8F4264F162}"/>
                </a:ext>
              </a:extLst>
            </p:cNvPr>
            <p:cNvGrpSpPr/>
            <p:nvPr/>
          </p:nvGrpSpPr>
          <p:grpSpPr>
            <a:xfrm>
              <a:off x="1454004" y="1701366"/>
              <a:ext cx="4372357" cy="1462454"/>
              <a:chOff x="1454004" y="1701366"/>
              <a:chExt cx="4372357" cy="1462454"/>
            </a:xfrm>
          </p:grpSpPr>
          <p:grpSp>
            <p:nvGrpSpPr>
              <p:cNvPr id="28" name="グループ化 27">
                <a:extLst>
                  <a:ext uri="{FF2B5EF4-FFF2-40B4-BE49-F238E27FC236}">
                    <a16:creationId xmlns:a16="http://schemas.microsoft.com/office/drawing/2014/main" id="{6227051B-56A8-AF60-5649-12434214DBE4}"/>
                  </a:ext>
                </a:extLst>
              </p:cNvPr>
              <p:cNvGrpSpPr/>
              <p:nvPr/>
            </p:nvGrpSpPr>
            <p:grpSpPr>
              <a:xfrm>
                <a:off x="4607519" y="2057634"/>
                <a:ext cx="1217222" cy="1106186"/>
                <a:chOff x="1029184" y="8079370"/>
                <a:chExt cx="1979628" cy="1845653"/>
              </a:xfrm>
            </p:grpSpPr>
            <p:cxnSp>
              <p:nvCxnSpPr>
                <p:cNvPr id="306" name="直線コネクタ 305">
                  <a:extLst>
                    <a:ext uri="{FF2B5EF4-FFF2-40B4-BE49-F238E27FC236}">
                      <a16:creationId xmlns:a16="http://schemas.microsoft.com/office/drawing/2014/main" id="{5B3B6DF2-A647-CA81-04ED-B2444719CB5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486536" y="8079370"/>
                  <a:ext cx="1684" cy="1389126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7" name="直線コネクタ 306">
                  <a:extLst>
                    <a:ext uri="{FF2B5EF4-FFF2-40B4-BE49-F238E27FC236}">
                      <a16:creationId xmlns:a16="http://schemas.microsoft.com/office/drawing/2014/main" id="{3DB6671B-3DFD-4BEC-A8BB-1068E90A100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29184" y="9466545"/>
                  <a:ext cx="449278" cy="45847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8" name="直線コネクタ 307">
                  <a:extLst>
                    <a:ext uri="{FF2B5EF4-FFF2-40B4-BE49-F238E27FC236}">
                      <a16:creationId xmlns:a16="http://schemas.microsoft.com/office/drawing/2014/main" id="{BD8E3890-AC96-5364-C708-26B40BC99BDE}"/>
                    </a:ext>
                  </a:extLst>
                </p:cNvPr>
                <p:cNvCxnSpPr/>
                <p:nvPr/>
              </p:nvCxnSpPr>
              <p:spPr>
                <a:xfrm flipH="1">
                  <a:off x="1478462" y="9458299"/>
                  <a:ext cx="1530350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8" name="直線コネクタ 37">
                <a:extLst>
                  <a:ext uri="{FF2B5EF4-FFF2-40B4-BE49-F238E27FC236}">
                    <a16:creationId xmlns:a16="http://schemas.microsoft.com/office/drawing/2014/main" id="{006024C9-88F3-3612-1B6A-0381EBF1AF3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735218" y="2032609"/>
                <a:ext cx="1035" cy="832568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線コネクタ 39">
                <a:extLst>
                  <a:ext uri="{FF2B5EF4-FFF2-40B4-BE49-F238E27FC236}">
                    <a16:creationId xmlns:a16="http://schemas.microsoft.com/office/drawing/2014/main" id="{76038189-15B3-7A9B-DA3E-42F30EF623C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454004" y="2864008"/>
                <a:ext cx="276249" cy="274787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線コネクタ 40">
                <a:extLst>
                  <a:ext uri="{FF2B5EF4-FFF2-40B4-BE49-F238E27FC236}">
                    <a16:creationId xmlns:a16="http://schemas.microsoft.com/office/drawing/2014/main" id="{EFC6CD2D-3D15-DA36-A0C1-7C0737548050}"/>
                  </a:ext>
                </a:extLst>
              </p:cNvPr>
              <p:cNvCxnSpPr/>
              <p:nvPr/>
            </p:nvCxnSpPr>
            <p:spPr>
              <a:xfrm flipH="1">
                <a:off x="1730253" y="2859066"/>
                <a:ext cx="940972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直方体 41">
                <a:extLst>
                  <a:ext uri="{FF2B5EF4-FFF2-40B4-BE49-F238E27FC236}">
                    <a16:creationId xmlns:a16="http://schemas.microsoft.com/office/drawing/2014/main" id="{F81F01CC-CCB0-C60B-26A6-7ED46F5A4B08}"/>
                  </a:ext>
                </a:extLst>
              </p:cNvPr>
              <p:cNvSpPr/>
              <p:nvPr/>
            </p:nvSpPr>
            <p:spPr>
              <a:xfrm>
                <a:off x="1455258" y="2032207"/>
                <a:ext cx="1215968" cy="1112186"/>
              </a:xfrm>
              <a:prstGeom prst="cub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43" name="直方体 42">
                <a:extLst>
                  <a:ext uri="{FF2B5EF4-FFF2-40B4-BE49-F238E27FC236}">
                    <a16:creationId xmlns:a16="http://schemas.microsoft.com/office/drawing/2014/main" id="{0816C0CF-CBC1-7C87-7D3E-C59441B4482A}"/>
                  </a:ext>
                </a:extLst>
              </p:cNvPr>
              <p:cNvSpPr/>
              <p:nvPr/>
            </p:nvSpPr>
            <p:spPr>
              <a:xfrm>
                <a:off x="4610393" y="2049394"/>
                <a:ext cx="1215968" cy="1112186"/>
              </a:xfrm>
              <a:prstGeom prst="cub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75" name="円/楕円 169">
                <a:extLst>
                  <a:ext uri="{FF2B5EF4-FFF2-40B4-BE49-F238E27FC236}">
                    <a16:creationId xmlns:a16="http://schemas.microsoft.com/office/drawing/2014/main" id="{B5946A13-4CD7-4169-BB61-673B69D8D9D0}"/>
                  </a:ext>
                </a:extLst>
              </p:cNvPr>
              <p:cNvSpPr/>
              <p:nvPr/>
            </p:nvSpPr>
            <p:spPr>
              <a:xfrm>
                <a:off x="1724899" y="2224469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76" name="円/楕円 171">
                <a:extLst>
                  <a:ext uri="{FF2B5EF4-FFF2-40B4-BE49-F238E27FC236}">
                    <a16:creationId xmlns:a16="http://schemas.microsoft.com/office/drawing/2014/main" id="{A0382DA5-AC3B-3687-F6C0-C41C6D9992F0}"/>
                  </a:ext>
                </a:extLst>
              </p:cNvPr>
              <p:cNvSpPr/>
              <p:nvPr/>
            </p:nvSpPr>
            <p:spPr>
              <a:xfrm>
                <a:off x="1612161" y="2654396"/>
                <a:ext cx="65801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77" name="円/楕円 172">
                <a:extLst>
                  <a:ext uri="{FF2B5EF4-FFF2-40B4-BE49-F238E27FC236}">
                    <a16:creationId xmlns:a16="http://schemas.microsoft.com/office/drawing/2014/main" id="{38E28523-5146-3BC4-D173-618540FDC5D2}"/>
                  </a:ext>
                </a:extLst>
              </p:cNvPr>
              <p:cNvSpPr/>
              <p:nvPr/>
            </p:nvSpPr>
            <p:spPr>
              <a:xfrm>
                <a:off x="1733187" y="2424542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78" name="円/楕円 190">
                <a:extLst>
                  <a:ext uri="{FF2B5EF4-FFF2-40B4-BE49-F238E27FC236}">
                    <a16:creationId xmlns:a16="http://schemas.microsoft.com/office/drawing/2014/main" id="{F9A6E5CF-6BB5-5D9D-B0F3-6D59DDE81DA4}"/>
                  </a:ext>
                </a:extLst>
              </p:cNvPr>
              <p:cNvSpPr/>
              <p:nvPr/>
            </p:nvSpPr>
            <p:spPr>
              <a:xfrm>
                <a:off x="2138244" y="2098900"/>
                <a:ext cx="53283" cy="51937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79" name="円/楕円 192">
                <a:extLst>
                  <a:ext uri="{FF2B5EF4-FFF2-40B4-BE49-F238E27FC236}">
                    <a16:creationId xmlns:a16="http://schemas.microsoft.com/office/drawing/2014/main" id="{A62C2DCC-6C1F-CCF9-1FA9-F6F16121D4FB}"/>
                  </a:ext>
                </a:extLst>
              </p:cNvPr>
              <p:cNvSpPr/>
              <p:nvPr/>
            </p:nvSpPr>
            <p:spPr>
              <a:xfrm>
                <a:off x="1816458" y="2132588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80" name="円/楕円 194">
                <a:extLst>
                  <a:ext uri="{FF2B5EF4-FFF2-40B4-BE49-F238E27FC236}">
                    <a16:creationId xmlns:a16="http://schemas.microsoft.com/office/drawing/2014/main" id="{ECC8C7CF-75B3-D100-40F8-BC28CB00A026}"/>
                  </a:ext>
                </a:extLst>
              </p:cNvPr>
              <p:cNvSpPr/>
              <p:nvPr/>
            </p:nvSpPr>
            <p:spPr>
              <a:xfrm>
                <a:off x="1914420" y="2200440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81" name="円/楕円 196">
                <a:extLst>
                  <a:ext uri="{FF2B5EF4-FFF2-40B4-BE49-F238E27FC236}">
                    <a16:creationId xmlns:a16="http://schemas.microsoft.com/office/drawing/2014/main" id="{2099CBA7-E4FF-A5F7-0716-29FF5DAA9753}"/>
                  </a:ext>
                </a:extLst>
              </p:cNvPr>
              <p:cNvSpPr/>
              <p:nvPr/>
            </p:nvSpPr>
            <p:spPr>
              <a:xfrm>
                <a:off x="1945241" y="2351335"/>
                <a:ext cx="62606" cy="85227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82" name="円/楕円 207">
                <a:extLst>
                  <a:ext uri="{FF2B5EF4-FFF2-40B4-BE49-F238E27FC236}">
                    <a16:creationId xmlns:a16="http://schemas.microsoft.com/office/drawing/2014/main" id="{8FFABBD3-3629-1714-3CEB-417F7B546B3F}"/>
                  </a:ext>
                </a:extLst>
              </p:cNvPr>
              <p:cNvSpPr/>
              <p:nvPr/>
            </p:nvSpPr>
            <p:spPr>
              <a:xfrm>
                <a:off x="1687706" y="2113041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83" name="円/楕円 210">
                <a:extLst>
                  <a:ext uri="{FF2B5EF4-FFF2-40B4-BE49-F238E27FC236}">
                    <a16:creationId xmlns:a16="http://schemas.microsoft.com/office/drawing/2014/main" id="{CE7D74F4-83FE-54E1-5F90-BB22D1169DEB}"/>
                  </a:ext>
                </a:extLst>
              </p:cNvPr>
              <p:cNvSpPr/>
              <p:nvPr/>
            </p:nvSpPr>
            <p:spPr>
              <a:xfrm>
                <a:off x="2072287" y="2208239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84" name="円/楕円 39">
                <a:extLst>
                  <a:ext uri="{FF2B5EF4-FFF2-40B4-BE49-F238E27FC236}">
                    <a16:creationId xmlns:a16="http://schemas.microsoft.com/office/drawing/2014/main" id="{982B8D3A-A859-0F57-C05E-106792ABBDB9}"/>
                  </a:ext>
                </a:extLst>
              </p:cNvPr>
              <p:cNvSpPr/>
              <p:nvPr/>
            </p:nvSpPr>
            <p:spPr>
              <a:xfrm>
                <a:off x="2208086" y="2700100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85" name="円/楕円 57">
                <a:extLst>
                  <a:ext uri="{FF2B5EF4-FFF2-40B4-BE49-F238E27FC236}">
                    <a16:creationId xmlns:a16="http://schemas.microsoft.com/office/drawing/2014/main" id="{65CF5CB9-47D4-36A7-93DE-D89F0FBD134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313208" y="2085074"/>
                <a:ext cx="112091" cy="135778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86" name="円/楕円 123">
                <a:extLst>
                  <a:ext uri="{FF2B5EF4-FFF2-40B4-BE49-F238E27FC236}">
                    <a16:creationId xmlns:a16="http://schemas.microsoft.com/office/drawing/2014/main" id="{68E6E90D-A94B-9E17-2FCF-31B313DBC2C5}"/>
                  </a:ext>
                </a:extLst>
              </p:cNvPr>
              <p:cNvSpPr/>
              <p:nvPr/>
            </p:nvSpPr>
            <p:spPr>
              <a:xfrm>
                <a:off x="2238539" y="2426553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87" name="円/楕円 124">
                <a:extLst>
                  <a:ext uri="{FF2B5EF4-FFF2-40B4-BE49-F238E27FC236}">
                    <a16:creationId xmlns:a16="http://schemas.microsoft.com/office/drawing/2014/main" id="{FD1F437E-4CFB-C7B1-A951-2B28B10EE05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483184" y="2713951"/>
                <a:ext cx="139295" cy="135778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88" name="円/楕円 126">
                <a:extLst>
                  <a:ext uri="{FF2B5EF4-FFF2-40B4-BE49-F238E27FC236}">
                    <a16:creationId xmlns:a16="http://schemas.microsoft.com/office/drawing/2014/main" id="{CA8D3B0D-76F1-4587-2336-25701ADF46B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910214" y="2548008"/>
                <a:ext cx="139295" cy="135778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89" name="円/楕円 127">
                <a:extLst>
                  <a:ext uri="{FF2B5EF4-FFF2-40B4-BE49-F238E27FC236}">
                    <a16:creationId xmlns:a16="http://schemas.microsoft.com/office/drawing/2014/main" id="{3CCA8A57-5F0D-B3B0-EA17-5C7EB6444A6A}"/>
                  </a:ext>
                </a:extLst>
              </p:cNvPr>
              <p:cNvSpPr/>
              <p:nvPr/>
            </p:nvSpPr>
            <p:spPr>
              <a:xfrm>
                <a:off x="2061635" y="2713950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90" name="円/楕円 129">
                <a:extLst>
                  <a:ext uri="{FF2B5EF4-FFF2-40B4-BE49-F238E27FC236}">
                    <a16:creationId xmlns:a16="http://schemas.microsoft.com/office/drawing/2014/main" id="{A9525225-3562-5C91-751B-43B4E1C62130}"/>
                  </a:ext>
                </a:extLst>
              </p:cNvPr>
              <p:cNvSpPr/>
              <p:nvPr/>
            </p:nvSpPr>
            <p:spPr>
              <a:xfrm>
                <a:off x="1640877" y="2492431"/>
                <a:ext cx="49250" cy="65123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91" name="円/楕円 130">
                <a:extLst>
                  <a:ext uri="{FF2B5EF4-FFF2-40B4-BE49-F238E27FC236}">
                    <a16:creationId xmlns:a16="http://schemas.microsoft.com/office/drawing/2014/main" id="{4B58AF6D-D0E3-BA27-97CF-28A081465AD6}"/>
                  </a:ext>
                </a:extLst>
              </p:cNvPr>
              <p:cNvSpPr/>
              <p:nvPr/>
            </p:nvSpPr>
            <p:spPr>
              <a:xfrm>
                <a:off x="2017407" y="3001348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92" name="円/楕円 132">
                <a:extLst>
                  <a:ext uri="{FF2B5EF4-FFF2-40B4-BE49-F238E27FC236}">
                    <a16:creationId xmlns:a16="http://schemas.microsoft.com/office/drawing/2014/main" id="{A809BEC9-5926-3E91-B5FB-5BBD7831EAAB}"/>
                  </a:ext>
                </a:extLst>
              </p:cNvPr>
              <p:cNvSpPr/>
              <p:nvPr/>
            </p:nvSpPr>
            <p:spPr>
              <a:xfrm>
                <a:off x="1508963" y="2780736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93" name="円/楕円 133">
                <a:extLst>
                  <a:ext uri="{FF2B5EF4-FFF2-40B4-BE49-F238E27FC236}">
                    <a16:creationId xmlns:a16="http://schemas.microsoft.com/office/drawing/2014/main" id="{1C2180D0-6AE9-398B-BEC2-47C57776945E}"/>
                  </a:ext>
                </a:extLst>
              </p:cNvPr>
              <p:cNvSpPr/>
              <p:nvPr/>
            </p:nvSpPr>
            <p:spPr>
              <a:xfrm>
                <a:off x="2468000" y="2387304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94" name="円/楕円 166">
                <a:extLst>
                  <a:ext uri="{FF2B5EF4-FFF2-40B4-BE49-F238E27FC236}">
                    <a16:creationId xmlns:a16="http://schemas.microsoft.com/office/drawing/2014/main" id="{354B7FCF-BB3A-9ADF-AEF9-E677AB0BF1A9}"/>
                  </a:ext>
                </a:extLst>
              </p:cNvPr>
              <p:cNvSpPr/>
              <p:nvPr/>
            </p:nvSpPr>
            <p:spPr>
              <a:xfrm>
                <a:off x="2380383" y="2876228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95" name="円/楕円 216">
                <a:extLst>
                  <a:ext uri="{FF2B5EF4-FFF2-40B4-BE49-F238E27FC236}">
                    <a16:creationId xmlns:a16="http://schemas.microsoft.com/office/drawing/2014/main" id="{6884FF5A-C2D4-DAC6-F26C-37142395F5D3}"/>
                  </a:ext>
                </a:extLst>
              </p:cNvPr>
              <p:cNvSpPr/>
              <p:nvPr/>
            </p:nvSpPr>
            <p:spPr>
              <a:xfrm>
                <a:off x="1744947" y="2563062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96" name="円/楕円 171">
                <a:extLst>
                  <a:ext uri="{FF2B5EF4-FFF2-40B4-BE49-F238E27FC236}">
                    <a16:creationId xmlns:a16="http://schemas.microsoft.com/office/drawing/2014/main" id="{6AADED0F-0714-9A35-055E-CB6F98E5A24E}"/>
                  </a:ext>
                </a:extLst>
              </p:cNvPr>
              <p:cNvSpPr/>
              <p:nvPr/>
            </p:nvSpPr>
            <p:spPr>
              <a:xfrm>
                <a:off x="1783521" y="2972675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97" name="円/楕円 207">
                <a:extLst>
                  <a:ext uri="{FF2B5EF4-FFF2-40B4-BE49-F238E27FC236}">
                    <a16:creationId xmlns:a16="http://schemas.microsoft.com/office/drawing/2014/main" id="{3601D267-A426-B2BF-362F-399E3764E188}"/>
                  </a:ext>
                </a:extLst>
              </p:cNvPr>
              <p:cNvSpPr/>
              <p:nvPr/>
            </p:nvSpPr>
            <p:spPr>
              <a:xfrm>
                <a:off x="1540414" y="2392666"/>
                <a:ext cx="68436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98" name="円/楕円 129">
                <a:extLst>
                  <a:ext uri="{FF2B5EF4-FFF2-40B4-BE49-F238E27FC236}">
                    <a16:creationId xmlns:a16="http://schemas.microsoft.com/office/drawing/2014/main" id="{BF5ED63F-9524-D870-BEAF-3F6D21A19723}"/>
                  </a:ext>
                </a:extLst>
              </p:cNvPr>
              <p:cNvSpPr/>
              <p:nvPr/>
            </p:nvSpPr>
            <p:spPr>
              <a:xfrm>
                <a:off x="1615742" y="2825121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199" name="円/楕円 216">
                <a:extLst>
                  <a:ext uri="{FF2B5EF4-FFF2-40B4-BE49-F238E27FC236}">
                    <a16:creationId xmlns:a16="http://schemas.microsoft.com/office/drawing/2014/main" id="{4520B753-5049-8A58-8B1A-BFA6889C698F}"/>
                  </a:ext>
                </a:extLst>
              </p:cNvPr>
              <p:cNvSpPr/>
              <p:nvPr/>
            </p:nvSpPr>
            <p:spPr>
              <a:xfrm>
                <a:off x="1585767" y="2999500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00" name="円/楕円 39">
                <a:extLst>
                  <a:ext uri="{FF2B5EF4-FFF2-40B4-BE49-F238E27FC236}">
                    <a16:creationId xmlns:a16="http://schemas.microsoft.com/office/drawing/2014/main" id="{FC85442C-2C19-F07E-6B8C-670F12AE521A}"/>
                  </a:ext>
                </a:extLst>
              </p:cNvPr>
              <p:cNvSpPr/>
              <p:nvPr/>
            </p:nvSpPr>
            <p:spPr>
              <a:xfrm>
                <a:off x="2326231" y="2960556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01" name="円/楕円 127">
                <a:extLst>
                  <a:ext uri="{FF2B5EF4-FFF2-40B4-BE49-F238E27FC236}">
                    <a16:creationId xmlns:a16="http://schemas.microsoft.com/office/drawing/2014/main" id="{F8A53A82-6B5C-A8F7-6022-0B76EF1BA323}"/>
                  </a:ext>
                </a:extLst>
              </p:cNvPr>
              <p:cNvSpPr/>
              <p:nvPr/>
            </p:nvSpPr>
            <p:spPr>
              <a:xfrm>
                <a:off x="2179780" y="2974407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02" name="円/楕円 130">
                <a:extLst>
                  <a:ext uri="{FF2B5EF4-FFF2-40B4-BE49-F238E27FC236}">
                    <a16:creationId xmlns:a16="http://schemas.microsoft.com/office/drawing/2014/main" id="{3CF99A5D-97E8-46DC-C848-21B5C3711B40}"/>
                  </a:ext>
                </a:extLst>
              </p:cNvPr>
              <p:cNvSpPr/>
              <p:nvPr/>
            </p:nvSpPr>
            <p:spPr>
              <a:xfrm>
                <a:off x="2545041" y="2249627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03" name="円/楕円 166">
                <a:extLst>
                  <a:ext uri="{FF2B5EF4-FFF2-40B4-BE49-F238E27FC236}">
                    <a16:creationId xmlns:a16="http://schemas.microsoft.com/office/drawing/2014/main" id="{9B2D7629-FA87-F760-7284-3D8AF6ED0C3F}"/>
                  </a:ext>
                </a:extLst>
              </p:cNvPr>
              <p:cNvSpPr/>
              <p:nvPr/>
            </p:nvSpPr>
            <p:spPr>
              <a:xfrm>
                <a:off x="2433639" y="2551083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04" name="円/楕円 169">
                <a:extLst>
                  <a:ext uri="{FF2B5EF4-FFF2-40B4-BE49-F238E27FC236}">
                    <a16:creationId xmlns:a16="http://schemas.microsoft.com/office/drawing/2014/main" id="{D3D7A9E8-EC2A-88E5-E4BF-6EDF47C770F8}"/>
                  </a:ext>
                </a:extLst>
              </p:cNvPr>
              <p:cNvSpPr/>
              <p:nvPr/>
            </p:nvSpPr>
            <p:spPr>
              <a:xfrm>
                <a:off x="4837185" y="2517139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05" name="円/楕円 171">
                <a:extLst>
                  <a:ext uri="{FF2B5EF4-FFF2-40B4-BE49-F238E27FC236}">
                    <a16:creationId xmlns:a16="http://schemas.microsoft.com/office/drawing/2014/main" id="{D27CF57C-F50B-5316-9740-DCCDC09436D9}"/>
                  </a:ext>
                </a:extLst>
              </p:cNvPr>
              <p:cNvSpPr/>
              <p:nvPr/>
            </p:nvSpPr>
            <p:spPr>
              <a:xfrm>
                <a:off x="4728505" y="2877804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06" name="円/楕円 172">
                <a:extLst>
                  <a:ext uri="{FF2B5EF4-FFF2-40B4-BE49-F238E27FC236}">
                    <a16:creationId xmlns:a16="http://schemas.microsoft.com/office/drawing/2014/main" id="{CBE4C131-AD8A-42D7-91CE-E902ABE5F7EB}"/>
                  </a:ext>
                </a:extLst>
              </p:cNvPr>
              <p:cNvSpPr/>
              <p:nvPr/>
            </p:nvSpPr>
            <p:spPr>
              <a:xfrm>
                <a:off x="4845472" y="2717211"/>
                <a:ext cx="62840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07" name="円/楕円 190">
                <a:extLst>
                  <a:ext uri="{FF2B5EF4-FFF2-40B4-BE49-F238E27FC236}">
                    <a16:creationId xmlns:a16="http://schemas.microsoft.com/office/drawing/2014/main" id="{65B72FE5-2BEF-AA2A-0FE6-B88909D92A21}"/>
                  </a:ext>
                </a:extLst>
              </p:cNvPr>
              <p:cNvSpPr/>
              <p:nvPr/>
            </p:nvSpPr>
            <p:spPr>
              <a:xfrm>
                <a:off x="5420818" y="2425865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08" name="円/楕円 192">
                <a:extLst>
                  <a:ext uri="{FF2B5EF4-FFF2-40B4-BE49-F238E27FC236}">
                    <a16:creationId xmlns:a16="http://schemas.microsoft.com/office/drawing/2014/main" id="{FC81F789-0089-0D79-255D-B48F6245E52B}"/>
                  </a:ext>
                </a:extLst>
              </p:cNvPr>
              <p:cNvSpPr/>
              <p:nvPr/>
            </p:nvSpPr>
            <p:spPr>
              <a:xfrm>
                <a:off x="5199813" y="2784343"/>
                <a:ext cx="41211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09" name="円/楕円 194">
                <a:extLst>
                  <a:ext uri="{FF2B5EF4-FFF2-40B4-BE49-F238E27FC236}">
                    <a16:creationId xmlns:a16="http://schemas.microsoft.com/office/drawing/2014/main" id="{3A8028CD-69D0-D916-09D8-99061BA2FC89}"/>
                  </a:ext>
                </a:extLst>
              </p:cNvPr>
              <p:cNvSpPr/>
              <p:nvPr/>
            </p:nvSpPr>
            <p:spPr>
              <a:xfrm>
                <a:off x="5297776" y="2852195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10" name="円/楕円 196">
                <a:extLst>
                  <a:ext uri="{FF2B5EF4-FFF2-40B4-BE49-F238E27FC236}">
                    <a16:creationId xmlns:a16="http://schemas.microsoft.com/office/drawing/2014/main" id="{38712F20-5902-60D3-EAAD-A833ACAF8B7E}"/>
                  </a:ext>
                </a:extLst>
              </p:cNvPr>
              <p:cNvSpPr/>
              <p:nvPr/>
            </p:nvSpPr>
            <p:spPr>
              <a:xfrm>
                <a:off x="5328597" y="3003090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11" name="円/楕円 207">
                <a:extLst>
                  <a:ext uri="{FF2B5EF4-FFF2-40B4-BE49-F238E27FC236}">
                    <a16:creationId xmlns:a16="http://schemas.microsoft.com/office/drawing/2014/main" id="{88224FC4-6E17-349C-892C-FADD1919FFBC}"/>
                  </a:ext>
                </a:extLst>
              </p:cNvPr>
              <p:cNvSpPr/>
              <p:nvPr/>
            </p:nvSpPr>
            <p:spPr>
              <a:xfrm>
                <a:off x="4799993" y="2405710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12" name="円/楕円 210">
                <a:extLst>
                  <a:ext uri="{FF2B5EF4-FFF2-40B4-BE49-F238E27FC236}">
                    <a16:creationId xmlns:a16="http://schemas.microsoft.com/office/drawing/2014/main" id="{CC468236-F21A-FDEC-6BEE-70D31B366C70}"/>
                  </a:ext>
                </a:extLst>
              </p:cNvPr>
              <p:cNvSpPr/>
              <p:nvPr/>
            </p:nvSpPr>
            <p:spPr>
              <a:xfrm>
                <a:off x="5455643" y="2859993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13" name="円/楕円 39">
                <a:extLst>
                  <a:ext uri="{FF2B5EF4-FFF2-40B4-BE49-F238E27FC236}">
                    <a16:creationId xmlns:a16="http://schemas.microsoft.com/office/drawing/2014/main" id="{13B01370-9A63-C0CF-82A2-0B2ECABE5C43}"/>
                  </a:ext>
                </a:extLst>
              </p:cNvPr>
              <p:cNvSpPr/>
              <p:nvPr/>
            </p:nvSpPr>
            <p:spPr>
              <a:xfrm>
                <a:off x="5646462" y="2601920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14" name="円/楕円 57">
                <a:extLst>
                  <a:ext uri="{FF2B5EF4-FFF2-40B4-BE49-F238E27FC236}">
                    <a16:creationId xmlns:a16="http://schemas.microsoft.com/office/drawing/2014/main" id="{463056D7-39A3-F2BA-893A-862485E5E7A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661270" y="2704041"/>
                <a:ext cx="104829" cy="135778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15" name="円/楕円 123">
                <a:extLst>
                  <a:ext uri="{FF2B5EF4-FFF2-40B4-BE49-F238E27FC236}">
                    <a16:creationId xmlns:a16="http://schemas.microsoft.com/office/drawing/2014/main" id="{2FAA9565-784E-85E8-5D6C-2BC672CC6B15}"/>
                  </a:ext>
                </a:extLst>
              </p:cNvPr>
              <p:cNvSpPr/>
              <p:nvPr/>
            </p:nvSpPr>
            <p:spPr>
              <a:xfrm>
                <a:off x="5641694" y="2347088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16" name="円/楕円 124">
                <a:extLst>
                  <a:ext uri="{FF2B5EF4-FFF2-40B4-BE49-F238E27FC236}">
                    <a16:creationId xmlns:a16="http://schemas.microsoft.com/office/drawing/2014/main" id="{B5EC911D-26B3-5BCC-BE2B-CC235174240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847199" y="2160765"/>
                <a:ext cx="104483" cy="135778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17" name="円/楕円 126">
                <a:extLst>
                  <a:ext uri="{FF2B5EF4-FFF2-40B4-BE49-F238E27FC236}">
                    <a16:creationId xmlns:a16="http://schemas.microsoft.com/office/drawing/2014/main" id="{A7B038C3-E7AA-C8BE-D00E-3CDFDA89FDF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863374" y="2935136"/>
                <a:ext cx="112324" cy="135778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18" name="円/楕円 127">
                <a:extLst>
                  <a:ext uri="{FF2B5EF4-FFF2-40B4-BE49-F238E27FC236}">
                    <a16:creationId xmlns:a16="http://schemas.microsoft.com/office/drawing/2014/main" id="{2AFAEE07-A781-DA32-6BF5-3963FCB1D35C}"/>
                  </a:ext>
                </a:extLst>
              </p:cNvPr>
              <p:cNvSpPr/>
              <p:nvPr/>
            </p:nvSpPr>
            <p:spPr>
              <a:xfrm>
                <a:off x="5173920" y="3006620"/>
                <a:ext cx="55864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19" name="円/楕円 129">
                <a:extLst>
                  <a:ext uri="{FF2B5EF4-FFF2-40B4-BE49-F238E27FC236}">
                    <a16:creationId xmlns:a16="http://schemas.microsoft.com/office/drawing/2014/main" id="{30E8E289-8ADB-3A7C-2E39-592DBCF9FF86}"/>
                  </a:ext>
                </a:extLst>
              </p:cNvPr>
              <p:cNvSpPr/>
              <p:nvPr/>
            </p:nvSpPr>
            <p:spPr>
              <a:xfrm>
                <a:off x="5101814" y="2631895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67" name="円/楕円 132">
                <a:extLst>
                  <a:ext uri="{FF2B5EF4-FFF2-40B4-BE49-F238E27FC236}">
                    <a16:creationId xmlns:a16="http://schemas.microsoft.com/office/drawing/2014/main" id="{2DB4C09C-18CB-47A0-C216-420B92D5BC1B}"/>
                  </a:ext>
                </a:extLst>
              </p:cNvPr>
              <p:cNvSpPr/>
              <p:nvPr/>
            </p:nvSpPr>
            <p:spPr>
              <a:xfrm>
                <a:off x="5430253" y="2073375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68" name="円/楕円 133">
                <a:extLst>
                  <a:ext uri="{FF2B5EF4-FFF2-40B4-BE49-F238E27FC236}">
                    <a16:creationId xmlns:a16="http://schemas.microsoft.com/office/drawing/2014/main" id="{21E3F37F-F06E-A359-F526-49AD4160886B}"/>
                  </a:ext>
                </a:extLst>
              </p:cNvPr>
              <p:cNvSpPr/>
              <p:nvPr/>
            </p:nvSpPr>
            <p:spPr>
              <a:xfrm>
                <a:off x="5171376" y="2100454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69" name="円/楕円 166">
                <a:extLst>
                  <a:ext uri="{FF2B5EF4-FFF2-40B4-BE49-F238E27FC236}">
                    <a16:creationId xmlns:a16="http://schemas.microsoft.com/office/drawing/2014/main" id="{BFBDA713-D59C-E036-880A-9B31C30F2FF2}"/>
                  </a:ext>
                </a:extLst>
              </p:cNvPr>
              <p:cNvSpPr/>
              <p:nvPr/>
            </p:nvSpPr>
            <p:spPr>
              <a:xfrm>
                <a:off x="5301489" y="2242182"/>
                <a:ext cx="53514" cy="52162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70" name="円/楕円 216">
                <a:extLst>
                  <a:ext uri="{FF2B5EF4-FFF2-40B4-BE49-F238E27FC236}">
                    <a16:creationId xmlns:a16="http://schemas.microsoft.com/office/drawing/2014/main" id="{DFDB2369-3948-8302-269A-A89A8E6E9CB0}"/>
                  </a:ext>
                </a:extLst>
              </p:cNvPr>
              <p:cNvSpPr/>
              <p:nvPr/>
            </p:nvSpPr>
            <p:spPr>
              <a:xfrm>
                <a:off x="4675797" y="2730341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71" name="円/楕円 171">
                <a:extLst>
                  <a:ext uri="{FF2B5EF4-FFF2-40B4-BE49-F238E27FC236}">
                    <a16:creationId xmlns:a16="http://schemas.microsoft.com/office/drawing/2014/main" id="{47CAF596-37DD-7A86-03CE-13566F7F3D6F}"/>
                  </a:ext>
                </a:extLst>
              </p:cNvPr>
              <p:cNvSpPr/>
              <p:nvPr/>
            </p:nvSpPr>
            <p:spPr>
              <a:xfrm>
                <a:off x="5704810" y="2265314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72" name="円/楕円 207">
                <a:extLst>
                  <a:ext uri="{FF2B5EF4-FFF2-40B4-BE49-F238E27FC236}">
                    <a16:creationId xmlns:a16="http://schemas.microsoft.com/office/drawing/2014/main" id="{6459BB9A-5D01-C4D2-A795-65669C9E19E4}"/>
                  </a:ext>
                </a:extLst>
              </p:cNvPr>
              <p:cNvSpPr/>
              <p:nvPr/>
            </p:nvSpPr>
            <p:spPr>
              <a:xfrm>
                <a:off x="5072799" y="2557554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73" name="円/楕円 129">
                <a:extLst>
                  <a:ext uri="{FF2B5EF4-FFF2-40B4-BE49-F238E27FC236}">
                    <a16:creationId xmlns:a16="http://schemas.microsoft.com/office/drawing/2014/main" id="{53B828EA-251E-4034-782F-E33D5A12A950}"/>
                  </a:ext>
                </a:extLst>
              </p:cNvPr>
              <p:cNvSpPr/>
              <p:nvPr/>
            </p:nvSpPr>
            <p:spPr>
              <a:xfrm>
                <a:off x="5537031" y="2117759"/>
                <a:ext cx="40849" cy="54041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74" name="円/楕円 216">
                <a:extLst>
                  <a:ext uri="{FF2B5EF4-FFF2-40B4-BE49-F238E27FC236}">
                    <a16:creationId xmlns:a16="http://schemas.microsoft.com/office/drawing/2014/main" id="{FEDD238F-980F-70ED-2A8B-469EF46FF9F3}"/>
                  </a:ext>
                </a:extLst>
              </p:cNvPr>
              <p:cNvSpPr/>
              <p:nvPr/>
            </p:nvSpPr>
            <p:spPr>
              <a:xfrm>
                <a:off x="5107623" y="2356653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75" name="円/楕円 39">
                <a:extLst>
                  <a:ext uri="{FF2B5EF4-FFF2-40B4-BE49-F238E27FC236}">
                    <a16:creationId xmlns:a16="http://schemas.microsoft.com/office/drawing/2014/main" id="{0E402CE9-AB12-C6C8-DF5D-46AFEB6179D8}"/>
                  </a:ext>
                </a:extLst>
              </p:cNvPr>
              <p:cNvSpPr/>
              <p:nvPr/>
            </p:nvSpPr>
            <p:spPr>
              <a:xfrm>
                <a:off x="4980054" y="2106398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76" name="円/楕円 127">
                <a:extLst>
                  <a:ext uri="{FF2B5EF4-FFF2-40B4-BE49-F238E27FC236}">
                    <a16:creationId xmlns:a16="http://schemas.microsoft.com/office/drawing/2014/main" id="{434292FE-DD0E-4A47-0066-ED288A815E2A}"/>
                  </a:ext>
                </a:extLst>
              </p:cNvPr>
              <p:cNvSpPr/>
              <p:nvPr/>
            </p:nvSpPr>
            <p:spPr>
              <a:xfrm>
                <a:off x="5618156" y="2876228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sp>
            <p:nvSpPr>
              <p:cNvPr id="277" name="円/楕円 166">
                <a:extLst>
                  <a:ext uri="{FF2B5EF4-FFF2-40B4-BE49-F238E27FC236}">
                    <a16:creationId xmlns:a16="http://schemas.microsoft.com/office/drawing/2014/main" id="{194BDCCD-2317-F0E8-F718-65B87D411743}"/>
                  </a:ext>
                </a:extLst>
              </p:cNvPr>
              <p:cNvSpPr/>
              <p:nvPr/>
            </p:nvSpPr>
            <p:spPr>
              <a:xfrm>
                <a:off x="5101814" y="2206971"/>
                <a:ext cx="69648" cy="6788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8000">
                    <a:schemeClr val="tx1">
                      <a:lumMod val="75000"/>
                      <a:lumOff val="2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37058"/>
              </a:p>
            </p:txBody>
          </p:sp>
          <p:grpSp>
            <p:nvGrpSpPr>
              <p:cNvPr id="46" name="グループ化 45">
                <a:extLst>
                  <a:ext uri="{FF2B5EF4-FFF2-40B4-BE49-F238E27FC236}">
                    <a16:creationId xmlns:a16="http://schemas.microsoft.com/office/drawing/2014/main" id="{A44CD49A-AB36-C6D1-9C66-A0D3886A4797}"/>
                  </a:ext>
                </a:extLst>
              </p:cNvPr>
              <p:cNvGrpSpPr/>
              <p:nvPr/>
            </p:nvGrpSpPr>
            <p:grpSpPr>
              <a:xfrm>
                <a:off x="1785007" y="2473659"/>
                <a:ext cx="356404" cy="526390"/>
                <a:chOff x="-4023510" y="3886112"/>
                <a:chExt cx="1733410" cy="3932129"/>
              </a:xfrm>
            </p:grpSpPr>
            <p:sp>
              <p:nvSpPr>
                <p:cNvPr id="63" name="円弧 62">
                  <a:extLst>
                    <a:ext uri="{FF2B5EF4-FFF2-40B4-BE49-F238E27FC236}">
                      <a16:creationId xmlns:a16="http://schemas.microsoft.com/office/drawing/2014/main" id="{D028DE85-2B1C-297A-7057-5266EA95195B}"/>
                    </a:ext>
                  </a:extLst>
                </p:cNvPr>
                <p:cNvSpPr/>
                <p:nvPr/>
              </p:nvSpPr>
              <p:spPr>
                <a:xfrm>
                  <a:off x="-3624535" y="3886112"/>
                  <a:ext cx="976437" cy="3932129"/>
                </a:xfrm>
                <a:prstGeom prst="arc">
                  <a:avLst>
                    <a:gd name="adj1" fmla="val 16210072"/>
                    <a:gd name="adj2" fmla="val 5400514"/>
                  </a:avLst>
                </a:prstGeom>
                <a:solidFill>
                  <a:srgbClr val="7DCEF4"/>
                </a:solidFill>
                <a:ln w="6350"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sz="2205"/>
                </a:p>
              </p:txBody>
            </p:sp>
            <p:sp>
              <p:nvSpPr>
                <p:cNvPr id="64" name="円弧 63">
                  <a:extLst>
                    <a:ext uri="{FF2B5EF4-FFF2-40B4-BE49-F238E27FC236}">
                      <a16:creationId xmlns:a16="http://schemas.microsoft.com/office/drawing/2014/main" id="{4126BA78-7621-204C-61CE-90AE6DC5A729}"/>
                    </a:ext>
                  </a:extLst>
                </p:cNvPr>
                <p:cNvSpPr/>
                <p:nvPr/>
              </p:nvSpPr>
              <p:spPr>
                <a:xfrm>
                  <a:off x="-3640722" y="3886112"/>
                  <a:ext cx="976437" cy="3932129"/>
                </a:xfrm>
                <a:prstGeom prst="arc">
                  <a:avLst>
                    <a:gd name="adj1" fmla="val 16210072"/>
                    <a:gd name="adj2" fmla="val 5400514"/>
                  </a:avLst>
                </a:prstGeom>
                <a:solidFill>
                  <a:srgbClr val="00B0F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sz="2205"/>
                </a:p>
              </p:txBody>
            </p:sp>
            <p:sp>
              <p:nvSpPr>
                <p:cNvPr id="65" name="楕円 64">
                  <a:extLst>
                    <a:ext uri="{FF2B5EF4-FFF2-40B4-BE49-F238E27FC236}">
                      <a16:creationId xmlns:a16="http://schemas.microsoft.com/office/drawing/2014/main" id="{1BBF690D-252A-E313-7563-008E88F2BA29}"/>
                    </a:ext>
                  </a:extLst>
                </p:cNvPr>
                <p:cNvSpPr/>
                <p:nvPr/>
              </p:nvSpPr>
              <p:spPr>
                <a:xfrm>
                  <a:off x="-4023510" y="4323014"/>
                  <a:ext cx="1733410" cy="3058321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sz="2205"/>
                </a:p>
              </p:txBody>
            </p:sp>
            <p:sp>
              <p:nvSpPr>
                <p:cNvPr id="66" name="円弧 65">
                  <a:extLst>
                    <a:ext uri="{FF2B5EF4-FFF2-40B4-BE49-F238E27FC236}">
                      <a16:creationId xmlns:a16="http://schemas.microsoft.com/office/drawing/2014/main" id="{BA52E5E7-E2C5-7F85-5FED-075046A26748}"/>
                    </a:ext>
                  </a:extLst>
                </p:cNvPr>
                <p:cNvSpPr/>
                <p:nvPr/>
              </p:nvSpPr>
              <p:spPr>
                <a:xfrm>
                  <a:off x="-3544911" y="4323014"/>
                  <a:ext cx="810603" cy="3058321"/>
                </a:xfrm>
                <a:prstGeom prst="arc">
                  <a:avLst>
                    <a:gd name="adj1" fmla="val 16200000"/>
                    <a:gd name="adj2" fmla="val 5370975"/>
                  </a:avLst>
                </a:prstGeom>
                <a:ln w="6350"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sz="2205"/>
                </a:p>
              </p:txBody>
            </p:sp>
            <p:sp>
              <p:nvSpPr>
                <p:cNvPr id="67" name="円弧 66">
                  <a:extLst>
                    <a:ext uri="{FF2B5EF4-FFF2-40B4-BE49-F238E27FC236}">
                      <a16:creationId xmlns:a16="http://schemas.microsoft.com/office/drawing/2014/main" id="{CBD605B2-0221-7EDA-37C9-66D9BF4ABA58}"/>
                    </a:ext>
                  </a:extLst>
                </p:cNvPr>
                <p:cNvSpPr/>
                <p:nvPr/>
              </p:nvSpPr>
              <p:spPr>
                <a:xfrm flipH="1">
                  <a:off x="-3638544" y="3886112"/>
                  <a:ext cx="976438" cy="3932129"/>
                </a:xfrm>
                <a:prstGeom prst="arc">
                  <a:avLst>
                    <a:gd name="adj1" fmla="val 16210072"/>
                    <a:gd name="adj2" fmla="val 5400514"/>
                  </a:avLst>
                </a:prstGeom>
                <a:solidFill>
                  <a:srgbClr val="00B0F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sz="2205"/>
                </a:p>
              </p:txBody>
            </p:sp>
            <p:sp>
              <p:nvSpPr>
                <p:cNvPr id="174" name="円弧 173">
                  <a:extLst>
                    <a:ext uri="{FF2B5EF4-FFF2-40B4-BE49-F238E27FC236}">
                      <a16:creationId xmlns:a16="http://schemas.microsoft.com/office/drawing/2014/main" id="{6392FF85-21BF-232A-E967-EABB86C5CB79}"/>
                    </a:ext>
                  </a:extLst>
                </p:cNvPr>
                <p:cNvSpPr/>
                <p:nvPr/>
              </p:nvSpPr>
              <p:spPr>
                <a:xfrm flipH="1">
                  <a:off x="-3533079" y="4323014"/>
                  <a:ext cx="810603" cy="3058321"/>
                </a:xfrm>
                <a:prstGeom prst="arc">
                  <a:avLst>
                    <a:gd name="adj1" fmla="val 16200000"/>
                    <a:gd name="adj2" fmla="val 5370975"/>
                  </a:avLst>
                </a:prstGeom>
                <a:solidFill>
                  <a:schemeClr val="bg1">
                    <a:lumMod val="7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sz="2205"/>
                </a:p>
              </p:txBody>
            </p:sp>
          </p:grpSp>
          <p:grpSp>
            <p:nvGrpSpPr>
              <p:cNvPr id="47" name="グループ化 46">
                <a:extLst>
                  <a:ext uri="{FF2B5EF4-FFF2-40B4-BE49-F238E27FC236}">
                    <a16:creationId xmlns:a16="http://schemas.microsoft.com/office/drawing/2014/main" id="{0FAA8CAC-1DBC-A0AE-27C8-36724521F4FE}"/>
                  </a:ext>
                </a:extLst>
              </p:cNvPr>
              <p:cNvGrpSpPr/>
              <p:nvPr/>
            </p:nvGrpSpPr>
            <p:grpSpPr>
              <a:xfrm>
                <a:off x="5225726" y="2361838"/>
                <a:ext cx="116462" cy="381002"/>
                <a:chOff x="-4023510" y="3886112"/>
                <a:chExt cx="1733410" cy="3932129"/>
              </a:xfrm>
            </p:grpSpPr>
            <p:sp>
              <p:nvSpPr>
                <p:cNvPr id="57" name="円弧 56">
                  <a:extLst>
                    <a:ext uri="{FF2B5EF4-FFF2-40B4-BE49-F238E27FC236}">
                      <a16:creationId xmlns:a16="http://schemas.microsoft.com/office/drawing/2014/main" id="{C563E930-535A-511F-FADF-EB59935625E1}"/>
                    </a:ext>
                  </a:extLst>
                </p:cNvPr>
                <p:cNvSpPr/>
                <p:nvPr/>
              </p:nvSpPr>
              <p:spPr>
                <a:xfrm>
                  <a:off x="-3624535" y="3886112"/>
                  <a:ext cx="976437" cy="3932129"/>
                </a:xfrm>
                <a:prstGeom prst="arc">
                  <a:avLst>
                    <a:gd name="adj1" fmla="val 16210072"/>
                    <a:gd name="adj2" fmla="val 5400514"/>
                  </a:avLst>
                </a:prstGeom>
                <a:solidFill>
                  <a:srgbClr val="7DCEF4"/>
                </a:solidFill>
                <a:ln w="6350"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sz="2205"/>
                </a:p>
              </p:txBody>
            </p:sp>
            <p:sp>
              <p:nvSpPr>
                <p:cNvPr id="58" name="円弧 57">
                  <a:extLst>
                    <a:ext uri="{FF2B5EF4-FFF2-40B4-BE49-F238E27FC236}">
                      <a16:creationId xmlns:a16="http://schemas.microsoft.com/office/drawing/2014/main" id="{C81A5D0F-DEE2-5D0F-E9EE-964490C864B9}"/>
                    </a:ext>
                  </a:extLst>
                </p:cNvPr>
                <p:cNvSpPr/>
                <p:nvPr/>
              </p:nvSpPr>
              <p:spPr>
                <a:xfrm>
                  <a:off x="-3640722" y="3886112"/>
                  <a:ext cx="976437" cy="3932129"/>
                </a:xfrm>
                <a:prstGeom prst="arc">
                  <a:avLst>
                    <a:gd name="adj1" fmla="val 16210072"/>
                    <a:gd name="adj2" fmla="val 5400514"/>
                  </a:avLst>
                </a:prstGeom>
                <a:solidFill>
                  <a:srgbClr val="00B0F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sz="2205"/>
                </a:p>
              </p:txBody>
            </p:sp>
            <p:sp>
              <p:nvSpPr>
                <p:cNvPr id="59" name="楕円 58">
                  <a:extLst>
                    <a:ext uri="{FF2B5EF4-FFF2-40B4-BE49-F238E27FC236}">
                      <a16:creationId xmlns:a16="http://schemas.microsoft.com/office/drawing/2014/main" id="{C8FADDF9-B7EB-5CF6-E2C6-6D7CA09BB854}"/>
                    </a:ext>
                  </a:extLst>
                </p:cNvPr>
                <p:cNvSpPr/>
                <p:nvPr/>
              </p:nvSpPr>
              <p:spPr>
                <a:xfrm>
                  <a:off x="-4023510" y="4323014"/>
                  <a:ext cx="1733410" cy="3058321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sz="2205"/>
                </a:p>
              </p:txBody>
            </p:sp>
            <p:sp>
              <p:nvSpPr>
                <p:cNvPr id="60" name="円弧 59">
                  <a:extLst>
                    <a:ext uri="{FF2B5EF4-FFF2-40B4-BE49-F238E27FC236}">
                      <a16:creationId xmlns:a16="http://schemas.microsoft.com/office/drawing/2014/main" id="{234B2E8C-2736-D221-6D95-406746A8B641}"/>
                    </a:ext>
                  </a:extLst>
                </p:cNvPr>
                <p:cNvSpPr/>
                <p:nvPr/>
              </p:nvSpPr>
              <p:spPr>
                <a:xfrm>
                  <a:off x="-3544911" y="4323014"/>
                  <a:ext cx="810603" cy="3058321"/>
                </a:xfrm>
                <a:prstGeom prst="arc">
                  <a:avLst>
                    <a:gd name="adj1" fmla="val 16200000"/>
                    <a:gd name="adj2" fmla="val 5370975"/>
                  </a:avLst>
                </a:prstGeom>
                <a:ln w="6350"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sz="2205"/>
                </a:p>
              </p:txBody>
            </p:sp>
            <p:sp>
              <p:nvSpPr>
                <p:cNvPr id="61" name="円弧 60">
                  <a:extLst>
                    <a:ext uri="{FF2B5EF4-FFF2-40B4-BE49-F238E27FC236}">
                      <a16:creationId xmlns:a16="http://schemas.microsoft.com/office/drawing/2014/main" id="{50EF1946-689E-138C-D311-CA5BA7BD35CD}"/>
                    </a:ext>
                  </a:extLst>
                </p:cNvPr>
                <p:cNvSpPr/>
                <p:nvPr/>
              </p:nvSpPr>
              <p:spPr>
                <a:xfrm flipH="1">
                  <a:off x="-3638544" y="3886112"/>
                  <a:ext cx="976437" cy="3932129"/>
                </a:xfrm>
                <a:prstGeom prst="arc">
                  <a:avLst>
                    <a:gd name="adj1" fmla="val 16210072"/>
                    <a:gd name="adj2" fmla="val 5400514"/>
                  </a:avLst>
                </a:prstGeom>
                <a:solidFill>
                  <a:srgbClr val="00B0F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sz="2205"/>
                </a:p>
              </p:txBody>
            </p:sp>
            <p:sp>
              <p:nvSpPr>
                <p:cNvPr id="62" name="円弧 61">
                  <a:extLst>
                    <a:ext uri="{FF2B5EF4-FFF2-40B4-BE49-F238E27FC236}">
                      <a16:creationId xmlns:a16="http://schemas.microsoft.com/office/drawing/2014/main" id="{15F48A88-A98B-4204-2909-6BFE24F38DF0}"/>
                    </a:ext>
                  </a:extLst>
                </p:cNvPr>
                <p:cNvSpPr/>
                <p:nvPr/>
              </p:nvSpPr>
              <p:spPr>
                <a:xfrm flipH="1">
                  <a:off x="-3533079" y="4323014"/>
                  <a:ext cx="810603" cy="3058321"/>
                </a:xfrm>
                <a:prstGeom prst="arc">
                  <a:avLst>
                    <a:gd name="adj1" fmla="val 16200000"/>
                    <a:gd name="adj2" fmla="val 5370975"/>
                  </a:avLst>
                </a:prstGeom>
                <a:solidFill>
                  <a:schemeClr val="bg1">
                    <a:lumMod val="7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sz="2205"/>
                </a:p>
              </p:txBody>
            </p:sp>
          </p:grpSp>
          <p:sp>
            <p:nvSpPr>
              <p:cNvPr id="221" name="テキスト ボックス 220">
                <a:extLst>
                  <a:ext uri="{FF2B5EF4-FFF2-40B4-BE49-F238E27FC236}">
                    <a16:creationId xmlns:a16="http://schemas.microsoft.com/office/drawing/2014/main" id="{3F564EF6-2781-2E5A-E621-9EDF243C1AB3}"/>
                  </a:ext>
                </a:extLst>
              </p:cNvPr>
              <p:cNvSpPr txBox="1"/>
              <p:nvPr/>
            </p:nvSpPr>
            <p:spPr>
              <a:xfrm>
                <a:off x="4872353" y="1701366"/>
                <a:ext cx="90120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kumimoji="1" lang="en-US" altLang="ja-JP" sz="1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ja-JP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ores</a:t>
                </a:r>
                <a:endParaRPr kumimoji="1" lang="ja-JP" altLang="en-US" sz="16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2" name="テキスト ボックス 221">
                <a:extLst>
                  <a:ext uri="{FF2B5EF4-FFF2-40B4-BE49-F238E27FC236}">
                    <a16:creationId xmlns:a16="http://schemas.microsoft.com/office/drawing/2014/main" id="{3F564EF6-2781-2E5A-E621-9EDF243C1AB3}"/>
                  </a:ext>
                </a:extLst>
              </p:cNvPr>
              <p:cNvSpPr txBox="1"/>
              <p:nvPr/>
            </p:nvSpPr>
            <p:spPr>
              <a:xfrm>
                <a:off x="1718846" y="1701366"/>
                <a:ext cx="90120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kumimoji="1" lang="en-US" altLang="ja-JP" sz="1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ja-JP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ores</a:t>
                </a:r>
                <a:endParaRPr kumimoji="1" lang="ja-JP" altLang="en-US" sz="16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39" name="直線矢印コネクタ 38">
              <a:extLst>
                <a:ext uri="{FF2B5EF4-FFF2-40B4-BE49-F238E27FC236}">
                  <a16:creationId xmlns:a16="http://schemas.microsoft.com/office/drawing/2014/main" id="{CC5913E3-4990-D840-E2BF-A3DB9315CBB0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2101344" y="5079931"/>
              <a:ext cx="2864627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コネクタ 69">
              <a:extLst>
                <a:ext uri="{FF2B5EF4-FFF2-40B4-BE49-F238E27FC236}">
                  <a16:creationId xmlns:a16="http://schemas.microsoft.com/office/drawing/2014/main" id="{5C287493-CC78-DA58-69D8-FBBD918DD619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2093122" y="4694985"/>
              <a:ext cx="21077" cy="47992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線コネクタ 74">
              <a:extLst>
                <a:ext uri="{FF2B5EF4-FFF2-40B4-BE49-F238E27FC236}">
                  <a16:creationId xmlns:a16="http://schemas.microsoft.com/office/drawing/2014/main" id="{997A51B5-A00E-FEF5-F9DC-E1B58E666109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4944067" y="4690724"/>
              <a:ext cx="21077" cy="47992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テキスト ボックス 75">
              <a:extLst>
                <a:ext uri="{FF2B5EF4-FFF2-40B4-BE49-F238E27FC236}">
                  <a16:creationId xmlns:a16="http://schemas.microsoft.com/office/drawing/2014/main" id="{F8591EA0-96A8-5752-2957-FFCAB0378B21}"/>
                </a:ext>
              </a:extLst>
            </p:cNvPr>
            <p:cNvSpPr txBox="1"/>
            <p:nvPr/>
          </p:nvSpPr>
          <p:spPr>
            <a:xfrm>
              <a:off x="3372764" y="4733653"/>
              <a:ext cx="3561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kumimoji="1" lang="en-US" altLang="ja-JP" sz="16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sz="16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7" name="直線矢印コネクタ 76">
              <a:extLst>
                <a:ext uri="{FF2B5EF4-FFF2-40B4-BE49-F238E27FC236}">
                  <a16:creationId xmlns:a16="http://schemas.microsoft.com/office/drawing/2014/main" id="{AEAE9C84-2639-2024-0029-258A912DA594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3034814" y="2933417"/>
              <a:ext cx="81000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線コネクタ 77">
              <a:extLst>
                <a:ext uri="{FF2B5EF4-FFF2-40B4-BE49-F238E27FC236}">
                  <a16:creationId xmlns:a16="http://schemas.microsoft.com/office/drawing/2014/main" id="{E149FC1C-75E0-032F-21A7-A926D62532D8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3030254" y="2859066"/>
              <a:ext cx="27575" cy="62789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線コネクタ 82">
              <a:extLst>
                <a:ext uri="{FF2B5EF4-FFF2-40B4-BE49-F238E27FC236}">
                  <a16:creationId xmlns:a16="http://schemas.microsoft.com/office/drawing/2014/main" id="{80A16885-4D7C-D4D7-173B-642E50E25E88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3841897" y="2864331"/>
              <a:ext cx="27575" cy="62789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テキスト ボックス 83">
              <a:extLst>
                <a:ext uri="{FF2B5EF4-FFF2-40B4-BE49-F238E27FC236}">
                  <a16:creationId xmlns:a16="http://schemas.microsoft.com/office/drawing/2014/main" id="{B3B04E7E-BB37-6075-0420-6061B61CD68F}"/>
                </a:ext>
              </a:extLst>
            </p:cNvPr>
            <p:cNvSpPr txBox="1"/>
            <p:nvPr/>
          </p:nvSpPr>
          <p:spPr>
            <a:xfrm>
              <a:off x="3281868" y="2569390"/>
              <a:ext cx="3561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kumimoji="1" lang="en-US" altLang="ja-JP" sz="16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ja-JP" altLang="en-US" sz="16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5" name="直線矢印コネクタ 84">
              <a:extLst>
                <a:ext uri="{FF2B5EF4-FFF2-40B4-BE49-F238E27FC236}">
                  <a16:creationId xmlns:a16="http://schemas.microsoft.com/office/drawing/2014/main" id="{91546458-5379-6710-F6A0-45E88BB9261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05682" y="3397811"/>
              <a:ext cx="186806" cy="173673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線コネクタ 85">
              <a:extLst>
                <a:ext uri="{FF2B5EF4-FFF2-40B4-BE49-F238E27FC236}">
                  <a16:creationId xmlns:a16="http://schemas.microsoft.com/office/drawing/2014/main" id="{84693DC5-2C25-9FBC-7874-36D4E1862095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5506477" y="3519890"/>
              <a:ext cx="11067" cy="2520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線コネクタ 86">
              <a:extLst>
                <a:ext uri="{FF2B5EF4-FFF2-40B4-BE49-F238E27FC236}">
                  <a16:creationId xmlns:a16="http://schemas.microsoft.com/office/drawing/2014/main" id="{A8FF3174-8D9D-8B42-631F-13EF7715206E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5684571" y="3353356"/>
              <a:ext cx="11067" cy="2520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テキスト ボックス 87">
              <a:extLst>
                <a:ext uri="{FF2B5EF4-FFF2-40B4-BE49-F238E27FC236}">
                  <a16:creationId xmlns:a16="http://schemas.microsoft.com/office/drawing/2014/main" id="{15A5A0C1-A1E9-FED6-4D37-70A4558AE0B5}"/>
                </a:ext>
              </a:extLst>
            </p:cNvPr>
            <p:cNvSpPr txBox="1"/>
            <p:nvPr/>
          </p:nvSpPr>
          <p:spPr>
            <a:xfrm>
              <a:off x="5449451" y="3155537"/>
              <a:ext cx="24237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kumimoji="1" lang="ja-JP" altLang="en-US" sz="16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1" name="直線コネクタ 90">
              <a:extLst>
                <a:ext uri="{FF2B5EF4-FFF2-40B4-BE49-F238E27FC236}">
                  <a16:creationId xmlns:a16="http://schemas.microsoft.com/office/drawing/2014/main" id="{6E42238A-7236-8958-0635-81F3D353716E}"/>
                </a:ext>
              </a:extLst>
            </p:cNvPr>
            <p:cNvCxnSpPr>
              <a:cxnSpLocks noChangeAspect="1"/>
            </p:cNvCxnSpPr>
            <p:nvPr/>
          </p:nvCxnSpPr>
          <p:spPr>
            <a:xfrm flipH="1" flipV="1">
              <a:off x="5700164" y="3606213"/>
              <a:ext cx="108000" cy="59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線コネクタ 94">
              <a:extLst>
                <a:ext uri="{FF2B5EF4-FFF2-40B4-BE49-F238E27FC236}">
                  <a16:creationId xmlns:a16="http://schemas.microsoft.com/office/drawing/2014/main" id="{0D1E8365-C84B-A7CC-646B-C56F02AC43C1}"/>
                </a:ext>
              </a:extLst>
            </p:cNvPr>
            <p:cNvCxnSpPr>
              <a:cxnSpLocks noChangeAspect="1"/>
            </p:cNvCxnSpPr>
            <p:nvPr/>
          </p:nvCxnSpPr>
          <p:spPr>
            <a:xfrm flipH="1" flipV="1">
              <a:off x="5727216" y="4219334"/>
              <a:ext cx="108000" cy="59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線コネクタ 95">
              <a:extLst>
                <a:ext uri="{FF2B5EF4-FFF2-40B4-BE49-F238E27FC236}">
                  <a16:creationId xmlns:a16="http://schemas.microsoft.com/office/drawing/2014/main" id="{82783E4C-BDE6-A335-6460-B94D8B6340E9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5779956" y="3606206"/>
              <a:ext cx="26876" cy="612000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テキスト ボックス 98">
              <a:extLst>
                <a:ext uri="{FF2B5EF4-FFF2-40B4-BE49-F238E27FC236}">
                  <a16:creationId xmlns:a16="http://schemas.microsoft.com/office/drawing/2014/main" id="{FD469626-734E-559A-C039-E530DA2C1BD6}"/>
                </a:ext>
              </a:extLst>
            </p:cNvPr>
            <p:cNvSpPr txBox="1"/>
            <p:nvPr/>
          </p:nvSpPr>
          <p:spPr>
            <a:xfrm>
              <a:off x="5739121" y="3687306"/>
              <a:ext cx="3561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endParaRPr kumimoji="1" lang="ja-JP" altLang="en-US" sz="16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68658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>
            <a:extLst>
              <a:ext uri="{FF2B5EF4-FFF2-40B4-BE49-F238E27FC236}">
                <a16:creationId xmlns:a16="http://schemas.microsoft.com/office/drawing/2014/main" id="{8421832D-4CEF-7C9E-A3B5-E6C9A04E29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5380" y="5516180"/>
            <a:ext cx="4373998" cy="341718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BEC8779-AAE3-CCB7-80F3-5AD871F9A3A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69" t="51823" r="39312" b="38407"/>
          <a:stretch/>
        </p:blipFill>
        <p:spPr bwMode="auto">
          <a:xfrm>
            <a:off x="1592837" y="1621241"/>
            <a:ext cx="4374000" cy="1164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10335A71-C9C7-81E0-2927-6C0EC2074F1B}"/>
              </a:ext>
            </a:extLst>
          </p:cNvPr>
          <p:cNvSpPr>
            <a:spLocks noChangeAspect="1"/>
          </p:cNvSpPr>
          <p:nvPr/>
        </p:nvSpPr>
        <p:spPr>
          <a:xfrm>
            <a:off x="1586235" y="3175499"/>
            <a:ext cx="4379089" cy="207576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45349092-7110-F3E4-DC63-AC942ABE6C71}"/>
              </a:ext>
            </a:extLst>
          </p:cNvPr>
          <p:cNvSpPr txBox="1"/>
          <p:nvPr/>
        </p:nvSpPr>
        <p:spPr>
          <a:xfrm>
            <a:off x="1227720" y="1518785"/>
            <a:ext cx="4203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kumimoji="1" lang="ja-JP" altLang="en-US" sz="1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F8A085AB-B434-86F6-B2B7-B743DD222B65}"/>
              </a:ext>
            </a:extLst>
          </p:cNvPr>
          <p:cNvSpPr txBox="1"/>
          <p:nvPr/>
        </p:nvSpPr>
        <p:spPr>
          <a:xfrm>
            <a:off x="1227720" y="5408215"/>
            <a:ext cx="39786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endParaRPr kumimoji="1" lang="ja-JP" altLang="en-US" sz="1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図 22" descr="自然, 雨, 屋外, 群れ が含まれている画像&#10;&#10;自動的に生成された説明">
            <a:extLst>
              <a:ext uri="{FF2B5EF4-FFF2-40B4-BE49-F238E27FC236}">
                <a16:creationId xmlns:a16="http://schemas.microsoft.com/office/drawing/2014/main" id="{6A80B7B6-57F1-AA14-C29F-11074B4DF1F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9"/>
          <a:stretch/>
        </p:blipFill>
        <p:spPr>
          <a:xfrm>
            <a:off x="2975831" y="3220680"/>
            <a:ext cx="1315955" cy="1019563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24" name="図 23" descr="鳥の群れの白黒写真&#10;&#10;低い精度で自動的に生成された説明">
            <a:extLst>
              <a:ext uri="{FF2B5EF4-FFF2-40B4-BE49-F238E27FC236}">
                <a16:creationId xmlns:a16="http://schemas.microsoft.com/office/drawing/2014/main" id="{308D4F3F-70A5-14AF-03AF-9C379320466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9"/>
          <a:stretch/>
        </p:blipFill>
        <p:spPr>
          <a:xfrm>
            <a:off x="1622468" y="3220923"/>
            <a:ext cx="1315955" cy="1019563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EABD10A2-7FBE-8329-799F-AB4F63507400}"/>
              </a:ext>
            </a:extLst>
          </p:cNvPr>
          <p:cNvSpPr txBox="1"/>
          <p:nvPr/>
        </p:nvSpPr>
        <p:spPr>
          <a:xfrm>
            <a:off x="1227720" y="3054384"/>
            <a:ext cx="4203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kumimoji="1" lang="ja-JP" altLang="en-US" sz="1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正方形/長方形 25">
            <a:extLst>
              <a:ext uri="{FF2B5EF4-FFF2-40B4-BE49-F238E27FC236}">
                <a16:creationId xmlns:a16="http://schemas.microsoft.com/office/drawing/2014/main" id="{791285D1-D933-C0A6-DCD7-B0F1AB1E9911}"/>
              </a:ext>
            </a:extLst>
          </p:cNvPr>
          <p:cNvSpPr>
            <a:spLocks noChangeAspect="1"/>
          </p:cNvSpPr>
          <p:nvPr/>
        </p:nvSpPr>
        <p:spPr>
          <a:xfrm>
            <a:off x="3478176" y="2046464"/>
            <a:ext cx="603322" cy="454335"/>
          </a:xfrm>
          <a:prstGeom prst="rect">
            <a:avLst/>
          </a:prstGeom>
          <a:solidFill>
            <a:srgbClr val="D9D9D9">
              <a:alpha val="20000"/>
            </a:srgbClr>
          </a:solid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タイトル 1">
                <a:extLst>
                  <a:ext uri="{FF2B5EF4-FFF2-40B4-BE49-F238E27FC236}">
                    <a16:creationId xmlns:a16="http://schemas.microsoft.com/office/drawing/2014/main" id="{709ADC3E-CB8C-5360-0EA8-B02CFDD69E5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188109" y="3481637"/>
                <a:ext cx="1214643" cy="337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1987" tIns="35994" rIns="71987" bIns="35994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ja-JP" altLang="en-US" sz="1500" i="1" smtClean="0">
                        <a:latin typeface="Cambria Math" panose="02040503050406030204" pitchFamily="18" charset="0"/>
                        <a:ea typeface="Meiryo UI" panose="020B0604030504040204" pitchFamily="50" charset="-128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ja-JP" altLang="en-US" sz="1500">
                    <a:latin typeface="Times New Roman" panose="02020603050405020304" pitchFamily="18" charset="0"/>
                    <a:ea typeface="Meiryo UI" panose="020B0604030504040204" pitchFamily="50" charset="-128"/>
                    <a:cs typeface="Times New Roman" panose="02020603050405020304" pitchFamily="18" charset="0"/>
                  </a:rPr>
                  <a:t>　</a:t>
                </a:r>
                <a:r>
                  <a:rPr lang="en-US" altLang="ja-JP" sz="1500">
                    <a:latin typeface="Times New Roman" panose="02020603050405020304" pitchFamily="18" charset="0"/>
                    <a:ea typeface="Meiryo UI" panose="020B0604030504040204" pitchFamily="50" charset="-128"/>
                    <a:cs typeface="Times New Roman" panose="02020603050405020304" pitchFamily="18" charset="0"/>
                  </a:rPr>
                  <a:t>× 18</a:t>
                </a:r>
              </a:p>
            </p:txBody>
          </p:sp>
        </mc:Choice>
        <mc:Fallback>
          <p:sp>
            <p:nvSpPr>
              <p:cNvPr id="27" name="タイトル 1">
                <a:extLst>
                  <a:ext uri="{FF2B5EF4-FFF2-40B4-BE49-F238E27FC236}">
                    <a16:creationId xmlns:a16="http://schemas.microsoft.com/office/drawing/2014/main" id="{709ADC3E-CB8C-5360-0EA8-B02CFDD69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88109" y="3481637"/>
                <a:ext cx="1214643" cy="337180"/>
              </a:xfrm>
              <a:prstGeom prst="rect">
                <a:avLst/>
              </a:prstGeom>
              <a:blipFill>
                <a:blip r:embed="rId6"/>
                <a:stretch>
                  <a:fillRect t="-3636" b="-181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タイトル 1">
                <a:extLst>
                  <a:ext uri="{FF2B5EF4-FFF2-40B4-BE49-F238E27FC236}">
                    <a16:creationId xmlns:a16="http://schemas.microsoft.com/office/drawing/2014/main" id="{54E758FB-8071-8770-2A83-EB04102DADCE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174104" y="4353600"/>
                <a:ext cx="134812" cy="3140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1987" tIns="35994" rIns="71987" bIns="35994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15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⋮</m:t>
                      </m:r>
                    </m:oMath>
                  </m:oMathPara>
                </a14:m>
                <a:endParaRPr lang="en-US" altLang="ja-JP" sz="1500">
                  <a:latin typeface="Times New Roman" panose="02020603050405020304" pitchFamily="18" charset="0"/>
                  <a:ea typeface="Meiryo UI" panose="020B0604030504040204" pitchFamily="50" charset="-128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タイトル 1">
                <a:extLst>
                  <a:ext uri="{FF2B5EF4-FFF2-40B4-BE49-F238E27FC236}">
                    <a16:creationId xmlns:a16="http://schemas.microsoft.com/office/drawing/2014/main" id="{54E758FB-8071-8770-2A83-EB04102DAD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4104" y="4353600"/>
                <a:ext cx="134812" cy="314039"/>
              </a:xfrm>
              <a:prstGeom prst="rect">
                <a:avLst/>
              </a:prstGeom>
              <a:blipFill>
                <a:blip r:embed="rId7"/>
                <a:stretch>
                  <a:fillRect l="-409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直線コネクタ 28">
            <a:extLst>
              <a:ext uri="{FF2B5EF4-FFF2-40B4-BE49-F238E27FC236}">
                <a16:creationId xmlns:a16="http://schemas.microsoft.com/office/drawing/2014/main" id="{392F4B91-BB70-BA46-FA5B-532D1C610501}"/>
              </a:ext>
            </a:extLst>
          </p:cNvPr>
          <p:cNvCxnSpPr>
            <a:cxnSpLocks/>
          </p:cNvCxnSpPr>
          <p:nvPr/>
        </p:nvCxnSpPr>
        <p:spPr>
          <a:xfrm flipH="1">
            <a:off x="1592837" y="2496721"/>
            <a:ext cx="1880250" cy="678778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>
            <a:extLst>
              <a:ext uri="{FF2B5EF4-FFF2-40B4-BE49-F238E27FC236}">
                <a16:creationId xmlns:a16="http://schemas.microsoft.com/office/drawing/2014/main" id="{AFAD9AE9-589E-577C-37C4-57B61EEFDC7E}"/>
              </a:ext>
            </a:extLst>
          </p:cNvPr>
          <p:cNvCxnSpPr>
            <a:cxnSpLocks/>
          </p:cNvCxnSpPr>
          <p:nvPr/>
        </p:nvCxnSpPr>
        <p:spPr>
          <a:xfrm>
            <a:off x="4088100" y="2496721"/>
            <a:ext cx="1872135" cy="678778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コネクタ 30">
            <a:extLst>
              <a:ext uri="{FF2B5EF4-FFF2-40B4-BE49-F238E27FC236}">
                <a16:creationId xmlns:a16="http://schemas.microsoft.com/office/drawing/2014/main" id="{C96C2463-9403-39D3-DA6F-992A86A39A13}"/>
              </a:ext>
            </a:extLst>
          </p:cNvPr>
          <p:cNvCxnSpPr>
            <a:cxnSpLocks/>
          </p:cNvCxnSpPr>
          <p:nvPr/>
        </p:nvCxnSpPr>
        <p:spPr>
          <a:xfrm flipH="1">
            <a:off x="1646237" y="4240243"/>
            <a:ext cx="1329594" cy="1258063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>
            <a:extLst>
              <a:ext uri="{FF2B5EF4-FFF2-40B4-BE49-F238E27FC236}">
                <a16:creationId xmlns:a16="http://schemas.microsoft.com/office/drawing/2014/main" id="{4AC9CFD0-E5DA-8E9E-1B2C-C176AA04AAB6}"/>
              </a:ext>
            </a:extLst>
          </p:cNvPr>
          <p:cNvCxnSpPr>
            <a:cxnSpLocks/>
          </p:cNvCxnSpPr>
          <p:nvPr/>
        </p:nvCxnSpPr>
        <p:spPr>
          <a:xfrm>
            <a:off x="4291786" y="4240243"/>
            <a:ext cx="1678499" cy="1275192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タイトル 1">
            <a:extLst>
              <a:ext uri="{FF2B5EF4-FFF2-40B4-BE49-F238E27FC236}">
                <a16:creationId xmlns:a16="http://schemas.microsoft.com/office/drawing/2014/main" id="{E75A5B84-8437-EFEA-2F83-1DC08EA586D3}"/>
              </a:ext>
            </a:extLst>
          </p:cNvPr>
          <p:cNvSpPr txBox="1">
            <a:spLocks/>
          </p:cNvSpPr>
          <p:nvPr/>
        </p:nvSpPr>
        <p:spPr bwMode="auto">
          <a:xfrm>
            <a:off x="2294789" y="4353600"/>
            <a:ext cx="688982" cy="3371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lIns="71987" tIns="35994" rIns="71987" bIns="35994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ja-JP" sz="150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× 18</a:t>
            </a:r>
          </a:p>
        </p:txBody>
      </p:sp>
      <p:sp>
        <p:nvSpPr>
          <p:cNvPr id="34" name="正方形/長方形 33">
            <a:extLst>
              <a:ext uri="{FF2B5EF4-FFF2-40B4-BE49-F238E27FC236}">
                <a16:creationId xmlns:a16="http://schemas.microsoft.com/office/drawing/2014/main" id="{A0D0AB0F-8730-F284-E6F7-4E78666F19AC}"/>
              </a:ext>
            </a:extLst>
          </p:cNvPr>
          <p:cNvSpPr/>
          <p:nvPr/>
        </p:nvSpPr>
        <p:spPr>
          <a:xfrm>
            <a:off x="1555836" y="4739223"/>
            <a:ext cx="45719" cy="675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フリーフォーム: 図形 34">
            <a:extLst>
              <a:ext uri="{FF2B5EF4-FFF2-40B4-BE49-F238E27FC236}">
                <a16:creationId xmlns:a16="http://schemas.microsoft.com/office/drawing/2014/main" id="{CCA65724-7FE2-9AE9-09A4-9F73B6439301}"/>
              </a:ext>
            </a:extLst>
          </p:cNvPr>
          <p:cNvSpPr/>
          <p:nvPr/>
        </p:nvSpPr>
        <p:spPr>
          <a:xfrm>
            <a:off x="1439688" y="4694189"/>
            <a:ext cx="316883" cy="85547"/>
          </a:xfrm>
          <a:custGeom>
            <a:avLst/>
            <a:gdLst>
              <a:gd name="connsiteX0" fmla="*/ 0 w 2051050"/>
              <a:gd name="connsiteY0" fmla="*/ 685800 h 685800"/>
              <a:gd name="connsiteX1" fmla="*/ 679450 w 2051050"/>
              <a:gd name="connsiteY1" fmla="*/ 6350 h 685800"/>
              <a:gd name="connsiteX2" fmla="*/ 1352550 w 2051050"/>
              <a:gd name="connsiteY2" fmla="*/ 673100 h 685800"/>
              <a:gd name="connsiteX3" fmla="*/ 2051050 w 205105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51050" h="685800">
                <a:moveTo>
                  <a:pt x="0" y="685800"/>
                </a:moveTo>
                <a:cubicBezTo>
                  <a:pt x="227012" y="347133"/>
                  <a:pt x="454025" y="8467"/>
                  <a:pt x="679450" y="6350"/>
                </a:cubicBezTo>
                <a:cubicBezTo>
                  <a:pt x="904875" y="4233"/>
                  <a:pt x="1123950" y="674158"/>
                  <a:pt x="1352550" y="673100"/>
                </a:cubicBezTo>
                <a:cubicBezTo>
                  <a:pt x="1581150" y="672042"/>
                  <a:pt x="1816100" y="336021"/>
                  <a:pt x="2051050" y="0"/>
                </a:cubicBezTo>
              </a:path>
            </a:pathLst>
          </a:custGeom>
          <a:ln w="952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フリーフォーム: 図形 35">
            <a:extLst>
              <a:ext uri="{FF2B5EF4-FFF2-40B4-BE49-F238E27FC236}">
                <a16:creationId xmlns:a16="http://schemas.microsoft.com/office/drawing/2014/main" id="{EA076B84-5FF1-BB3F-0827-FBAB7E91F77B}"/>
              </a:ext>
            </a:extLst>
          </p:cNvPr>
          <p:cNvSpPr/>
          <p:nvPr/>
        </p:nvSpPr>
        <p:spPr>
          <a:xfrm>
            <a:off x="1439688" y="4757722"/>
            <a:ext cx="316883" cy="85547"/>
          </a:xfrm>
          <a:custGeom>
            <a:avLst/>
            <a:gdLst>
              <a:gd name="connsiteX0" fmla="*/ 0 w 2051050"/>
              <a:gd name="connsiteY0" fmla="*/ 685800 h 685800"/>
              <a:gd name="connsiteX1" fmla="*/ 679450 w 2051050"/>
              <a:gd name="connsiteY1" fmla="*/ 6350 h 685800"/>
              <a:gd name="connsiteX2" fmla="*/ 1352550 w 2051050"/>
              <a:gd name="connsiteY2" fmla="*/ 673100 h 685800"/>
              <a:gd name="connsiteX3" fmla="*/ 2051050 w 205105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51050" h="685800">
                <a:moveTo>
                  <a:pt x="0" y="685800"/>
                </a:moveTo>
                <a:cubicBezTo>
                  <a:pt x="227012" y="347133"/>
                  <a:pt x="454025" y="8467"/>
                  <a:pt x="679450" y="6350"/>
                </a:cubicBezTo>
                <a:cubicBezTo>
                  <a:pt x="904875" y="4233"/>
                  <a:pt x="1123950" y="674158"/>
                  <a:pt x="1352550" y="673100"/>
                </a:cubicBezTo>
                <a:cubicBezTo>
                  <a:pt x="1581150" y="672042"/>
                  <a:pt x="1816100" y="336021"/>
                  <a:pt x="2051050" y="0"/>
                </a:cubicBezTo>
              </a:path>
            </a:pathLst>
          </a:custGeom>
          <a:ln w="952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正方形/長方形 36">
            <a:extLst>
              <a:ext uri="{FF2B5EF4-FFF2-40B4-BE49-F238E27FC236}">
                <a16:creationId xmlns:a16="http://schemas.microsoft.com/office/drawing/2014/main" id="{ADE90C89-BE49-71BC-0E1F-2905B62548B7}"/>
              </a:ext>
            </a:extLst>
          </p:cNvPr>
          <p:cNvSpPr/>
          <p:nvPr/>
        </p:nvSpPr>
        <p:spPr>
          <a:xfrm>
            <a:off x="5958234" y="4740799"/>
            <a:ext cx="45719" cy="675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タイトル 1">
            <a:extLst>
              <a:ext uri="{FF2B5EF4-FFF2-40B4-BE49-F238E27FC236}">
                <a16:creationId xmlns:a16="http://schemas.microsoft.com/office/drawing/2014/main" id="{A5C8F1A8-4C42-D5C7-BAED-4431E7851D0A}"/>
              </a:ext>
            </a:extLst>
          </p:cNvPr>
          <p:cNvSpPr txBox="1">
            <a:spLocks/>
          </p:cNvSpPr>
          <p:nvPr/>
        </p:nvSpPr>
        <p:spPr bwMode="auto">
          <a:xfrm>
            <a:off x="2488031" y="4900753"/>
            <a:ext cx="2600829" cy="3371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lIns="71987" tIns="35994" rIns="71987" bIns="35994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50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otal observed area: 12.58 mm</a:t>
            </a:r>
            <a:r>
              <a:rPr lang="en-US" altLang="ja-JP" sz="1500" baseline="3000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39" name="直線矢印コネクタ 38">
            <a:extLst>
              <a:ext uri="{FF2B5EF4-FFF2-40B4-BE49-F238E27FC236}">
                <a16:creationId xmlns:a16="http://schemas.microsoft.com/office/drawing/2014/main" id="{27A6CC99-279E-02DE-5167-1C4323E232C9}"/>
              </a:ext>
            </a:extLst>
          </p:cNvPr>
          <p:cNvCxnSpPr>
            <a:cxnSpLocks/>
          </p:cNvCxnSpPr>
          <p:nvPr/>
        </p:nvCxnSpPr>
        <p:spPr>
          <a:xfrm flipH="1">
            <a:off x="1586235" y="3086134"/>
            <a:ext cx="43740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タイトル 1">
            <a:extLst>
              <a:ext uri="{FF2B5EF4-FFF2-40B4-BE49-F238E27FC236}">
                <a16:creationId xmlns:a16="http://schemas.microsoft.com/office/drawing/2014/main" id="{42D150FB-B453-EBED-848C-4B3F09650210}"/>
              </a:ext>
            </a:extLst>
          </p:cNvPr>
          <p:cNvSpPr txBox="1">
            <a:spLocks/>
          </p:cNvSpPr>
          <p:nvPr/>
        </p:nvSpPr>
        <p:spPr bwMode="auto">
          <a:xfrm>
            <a:off x="3222725" y="2796145"/>
            <a:ext cx="1315956" cy="337180"/>
          </a:xfrm>
          <a:prstGeom prst="rect">
            <a:avLst/>
          </a:prstGeom>
          <a:noFill/>
          <a:ln>
            <a:noFill/>
          </a:ln>
        </p:spPr>
        <p:txBody>
          <a:bodyPr lIns="71987" tIns="35994" rIns="71987" bIns="35994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ja-JP" sz="150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4.085 mm</a:t>
            </a:r>
            <a:endParaRPr lang="en-US" altLang="ja-JP" sz="1500" baseline="3000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41" name="直線矢印コネクタ 40">
            <a:extLst>
              <a:ext uri="{FF2B5EF4-FFF2-40B4-BE49-F238E27FC236}">
                <a16:creationId xmlns:a16="http://schemas.microsoft.com/office/drawing/2014/main" id="{938CB736-D1B1-A74D-811F-B340CE8F3596}"/>
              </a:ext>
            </a:extLst>
          </p:cNvPr>
          <p:cNvCxnSpPr>
            <a:cxnSpLocks/>
          </p:cNvCxnSpPr>
          <p:nvPr/>
        </p:nvCxnSpPr>
        <p:spPr>
          <a:xfrm flipH="1">
            <a:off x="6048368" y="3169397"/>
            <a:ext cx="0" cy="2077200"/>
          </a:xfrm>
          <a:prstGeom prst="straightConnector1">
            <a:avLst/>
          </a:prstGeom>
          <a:ln w="127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正方形/長方形 41">
            <a:extLst>
              <a:ext uri="{FF2B5EF4-FFF2-40B4-BE49-F238E27FC236}">
                <a16:creationId xmlns:a16="http://schemas.microsoft.com/office/drawing/2014/main" id="{3B975920-23B6-D974-8719-48AF148E7532}"/>
              </a:ext>
            </a:extLst>
          </p:cNvPr>
          <p:cNvSpPr/>
          <p:nvPr/>
        </p:nvSpPr>
        <p:spPr>
          <a:xfrm>
            <a:off x="6025508" y="4769920"/>
            <a:ext cx="45719" cy="675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フリーフォーム: 図形 42">
            <a:extLst>
              <a:ext uri="{FF2B5EF4-FFF2-40B4-BE49-F238E27FC236}">
                <a16:creationId xmlns:a16="http://schemas.microsoft.com/office/drawing/2014/main" id="{B1416251-2E5B-1DC9-5454-44EADBB11804}"/>
              </a:ext>
            </a:extLst>
          </p:cNvPr>
          <p:cNvSpPr/>
          <p:nvPr/>
        </p:nvSpPr>
        <p:spPr>
          <a:xfrm>
            <a:off x="5811922" y="4697353"/>
            <a:ext cx="316883" cy="85547"/>
          </a:xfrm>
          <a:custGeom>
            <a:avLst/>
            <a:gdLst>
              <a:gd name="connsiteX0" fmla="*/ 0 w 2051050"/>
              <a:gd name="connsiteY0" fmla="*/ 685800 h 685800"/>
              <a:gd name="connsiteX1" fmla="*/ 679450 w 2051050"/>
              <a:gd name="connsiteY1" fmla="*/ 6350 h 685800"/>
              <a:gd name="connsiteX2" fmla="*/ 1352550 w 2051050"/>
              <a:gd name="connsiteY2" fmla="*/ 673100 h 685800"/>
              <a:gd name="connsiteX3" fmla="*/ 2051050 w 205105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51050" h="685800">
                <a:moveTo>
                  <a:pt x="0" y="685800"/>
                </a:moveTo>
                <a:cubicBezTo>
                  <a:pt x="227012" y="347133"/>
                  <a:pt x="454025" y="8467"/>
                  <a:pt x="679450" y="6350"/>
                </a:cubicBezTo>
                <a:cubicBezTo>
                  <a:pt x="904875" y="4233"/>
                  <a:pt x="1123950" y="674158"/>
                  <a:pt x="1352550" y="673100"/>
                </a:cubicBezTo>
                <a:cubicBezTo>
                  <a:pt x="1581150" y="672042"/>
                  <a:pt x="1816100" y="336021"/>
                  <a:pt x="2051050" y="0"/>
                </a:cubicBezTo>
              </a:path>
            </a:pathLst>
          </a:custGeom>
          <a:ln w="952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フリーフォーム: 図形 43">
            <a:extLst>
              <a:ext uri="{FF2B5EF4-FFF2-40B4-BE49-F238E27FC236}">
                <a16:creationId xmlns:a16="http://schemas.microsoft.com/office/drawing/2014/main" id="{57F1A136-1AC9-57C3-6FFF-BCCFD5A76E18}"/>
              </a:ext>
            </a:extLst>
          </p:cNvPr>
          <p:cNvSpPr/>
          <p:nvPr/>
        </p:nvSpPr>
        <p:spPr>
          <a:xfrm>
            <a:off x="5811922" y="4760886"/>
            <a:ext cx="316883" cy="85547"/>
          </a:xfrm>
          <a:custGeom>
            <a:avLst/>
            <a:gdLst>
              <a:gd name="connsiteX0" fmla="*/ 0 w 2051050"/>
              <a:gd name="connsiteY0" fmla="*/ 685800 h 685800"/>
              <a:gd name="connsiteX1" fmla="*/ 679450 w 2051050"/>
              <a:gd name="connsiteY1" fmla="*/ 6350 h 685800"/>
              <a:gd name="connsiteX2" fmla="*/ 1352550 w 2051050"/>
              <a:gd name="connsiteY2" fmla="*/ 673100 h 685800"/>
              <a:gd name="connsiteX3" fmla="*/ 2051050 w 205105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51050" h="685800">
                <a:moveTo>
                  <a:pt x="0" y="685800"/>
                </a:moveTo>
                <a:cubicBezTo>
                  <a:pt x="227012" y="347133"/>
                  <a:pt x="454025" y="8467"/>
                  <a:pt x="679450" y="6350"/>
                </a:cubicBezTo>
                <a:cubicBezTo>
                  <a:pt x="904875" y="4233"/>
                  <a:pt x="1123950" y="674158"/>
                  <a:pt x="1352550" y="673100"/>
                </a:cubicBezTo>
                <a:cubicBezTo>
                  <a:pt x="1581150" y="672042"/>
                  <a:pt x="1816100" y="336021"/>
                  <a:pt x="2051050" y="0"/>
                </a:cubicBezTo>
              </a:path>
            </a:pathLst>
          </a:custGeom>
          <a:ln w="952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タイトル 1">
            <a:extLst>
              <a:ext uri="{FF2B5EF4-FFF2-40B4-BE49-F238E27FC236}">
                <a16:creationId xmlns:a16="http://schemas.microsoft.com/office/drawing/2014/main" id="{1CF3BC81-AB3E-3208-C472-4A35EF6256FA}"/>
              </a:ext>
            </a:extLst>
          </p:cNvPr>
          <p:cNvSpPr txBox="1">
            <a:spLocks/>
          </p:cNvSpPr>
          <p:nvPr/>
        </p:nvSpPr>
        <p:spPr bwMode="auto">
          <a:xfrm rot="16200000">
            <a:off x="5501809" y="4039408"/>
            <a:ext cx="1315956" cy="337180"/>
          </a:xfrm>
          <a:prstGeom prst="rect">
            <a:avLst/>
          </a:prstGeom>
          <a:noFill/>
          <a:ln>
            <a:noFill/>
          </a:ln>
        </p:spPr>
        <p:txBody>
          <a:bodyPr lIns="71987" tIns="35994" rIns="71987" bIns="35994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ja-JP" sz="150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3.08 mm</a:t>
            </a:r>
            <a:endParaRPr lang="en-US" altLang="ja-JP" sz="1500" baseline="3000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46" name="正方形/長方形 45">
            <a:extLst>
              <a:ext uri="{FF2B5EF4-FFF2-40B4-BE49-F238E27FC236}">
                <a16:creationId xmlns:a16="http://schemas.microsoft.com/office/drawing/2014/main" id="{53237E74-71C1-07AA-85B9-54A8D1ECF345}"/>
              </a:ext>
            </a:extLst>
          </p:cNvPr>
          <p:cNvSpPr/>
          <p:nvPr/>
        </p:nvSpPr>
        <p:spPr>
          <a:xfrm>
            <a:off x="5290233" y="3112868"/>
            <a:ext cx="45719" cy="675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正方形/長方形 46">
            <a:extLst>
              <a:ext uri="{FF2B5EF4-FFF2-40B4-BE49-F238E27FC236}">
                <a16:creationId xmlns:a16="http://schemas.microsoft.com/office/drawing/2014/main" id="{E3A9D3D2-8165-CEC7-E708-C671EE3D6006}"/>
              </a:ext>
            </a:extLst>
          </p:cNvPr>
          <p:cNvSpPr/>
          <p:nvPr/>
        </p:nvSpPr>
        <p:spPr>
          <a:xfrm>
            <a:off x="5310823" y="3040678"/>
            <a:ext cx="79031" cy="65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フリーフォーム: 図形 47">
            <a:extLst>
              <a:ext uri="{FF2B5EF4-FFF2-40B4-BE49-F238E27FC236}">
                <a16:creationId xmlns:a16="http://schemas.microsoft.com/office/drawing/2014/main" id="{0A708D1B-D1FA-24E2-184D-96CF5BD00DAD}"/>
              </a:ext>
            </a:extLst>
          </p:cNvPr>
          <p:cNvSpPr/>
          <p:nvPr/>
        </p:nvSpPr>
        <p:spPr>
          <a:xfrm rot="5400000">
            <a:off x="5123215" y="3131592"/>
            <a:ext cx="316883" cy="85547"/>
          </a:xfrm>
          <a:custGeom>
            <a:avLst/>
            <a:gdLst>
              <a:gd name="connsiteX0" fmla="*/ 0 w 2051050"/>
              <a:gd name="connsiteY0" fmla="*/ 685800 h 685800"/>
              <a:gd name="connsiteX1" fmla="*/ 679450 w 2051050"/>
              <a:gd name="connsiteY1" fmla="*/ 6350 h 685800"/>
              <a:gd name="connsiteX2" fmla="*/ 1352550 w 2051050"/>
              <a:gd name="connsiteY2" fmla="*/ 673100 h 685800"/>
              <a:gd name="connsiteX3" fmla="*/ 2051050 w 205105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51050" h="685800">
                <a:moveTo>
                  <a:pt x="0" y="685800"/>
                </a:moveTo>
                <a:cubicBezTo>
                  <a:pt x="227012" y="347133"/>
                  <a:pt x="454025" y="8467"/>
                  <a:pt x="679450" y="6350"/>
                </a:cubicBezTo>
                <a:cubicBezTo>
                  <a:pt x="904875" y="4233"/>
                  <a:pt x="1123950" y="674158"/>
                  <a:pt x="1352550" y="673100"/>
                </a:cubicBezTo>
                <a:cubicBezTo>
                  <a:pt x="1581150" y="672042"/>
                  <a:pt x="1816100" y="336021"/>
                  <a:pt x="2051050" y="0"/>
                </a:cubicBezTo>
              </a:path>
            </a:pathLst>
          </a:custGeom>
          <a:ln w="952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9" name="フリーフォーム: 図形 48">
            <a:extLst>
              <a:ext uri="{FF2B5EF4-FFF2-40B4-BE49-F238E27FC236}">
                <a16:creationId xmlns:a16="http://schemas.microsoft.com/office/drawing/2014/main" id="{0D0AED6A-5FF2-816B-75FA-D2EFAE8B9EA0}"/>
              </a:ext>
            </a:extLst>
          </p:cNvPr>
          <p:cNvSpPr/>
          <p:nvPr/>
        </p:nvSpPr>
        <p:spPr>
          <a:xfrm rot="5400000">
            <a:off x="5195155" y="3129842"/>
            <a:ext cx="316883" cy="85547"/>
          </a:xfrm>
          <a:custGeom>
            <a:avLst/>
            <a:gdLst>
              <a:gd name="connsiteX0" fmla="*/ 0 w 2051050"/>
              <a:gd name="connsiteY0" fmla="*/ 685800 h 685800"/>
              <a:gd name="connsiteX1" fmla="*/ 679450 w 2051050"/>
              <a:gd name="connsiteY1" fmla="*/ 6350 h 685800"/>
              <a:gd name="connsiteX2" fmla="*/ 1352550 w 2051050"/>
              <a:gd name="connsiteY2" fmla="*/ 673100 h 685800"/>
              <a:gd name="connsiteX3" fmla="*/ 2051050 w 205105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51050" h="685800">
                <a:moveTo>
                  <a:pt x="0" y="685800"/>
                </a:moveTo>
                <a:cubicBezTo>
                  <a:pt x="227012" y="347133"/>
                  <a:pt x="454025" y="8467"/>
                  <a:pt x="679450" y="6350"/>
                </a:cubicBezTo>
                <a:cubicBezTo>
                  <a:pt x="904875" y="4233"/>
                  <a:pt x="1123950" y="674158"/>
                  <a:pt x="1352550" y="673100"/>
                </a:cubicBezTo>
                <a:cubicBezTo>
                  <a:pt x="1581150" y="672042"/>
                  <a:pt x="1816100" y="336021"/>
                  <a:pt x="2051050" y="0"/>
                </a:cubicBezTo>
              </a:path>
            </a:pathLst>
          </a:custGeom>
          <a:ln w="952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0" name="直線矢印コネクタ 49">
            <a:extLst>
              <a:ext uri="{FF2B5EF4-FFF2-40B4-BE49-F238E27FC236}">
                <a16:creationId xmlns:a16="http://schemas.microsoft.com/office/drawing/2014/main" id="{EDF703FE-61CE-58FE-5E69-0A7AAE71D9EB}"/>
              </a:ext>
            </a:extLst>
          </p:cNvPr>
          <p:cNvCxnSpPr>
            <a:cxnSpLocks/>
          </p:cNvCxnSpPr>
          <p:nvPr/>
        </p:nvCxnSpPr>
        <p:spPr>
          <a:xfrm>
            <a:off x="2878494" y="2109431"/>
            <a:ext cx="360000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矢印コネクタ 50">
            <a:extLst>
              <a:ext uri="{FF2B5EF4-FFF2-40B4-BE49-F238E27FC236}">
                <a16:creationId xmlns:a16="http://schemas.microsoft.com/office/drawing/2014/main" id="{77A82C2C-2C3F-8CCA-8FA8-C91E839CE148}"/>
              </a:ext>
            </a:extLst>
          </p:cNvPr>
          <p:cNvCxnSpPr>
            <a:cxnSpLocks/>
          </p:cNvCxnSpPr>
          <p:nvPr/>
        </p:nvCxnSpPr>
        <p:spPr>
          <a:xfrm flipH="1">
            <a:off x="4323072" y="2109431"/>
            <a:ext cx="360000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タイトル 1">
            <a:extLst>
              <a:ext uri="{FF2B5EF4-FFF2-40B4-BE49-F238E27FC236}">
                <a16:creationId xmlns:a16="http://schemas.microsoft.com/office/drawing/2014/main" id="{D83BFF8B-C1EE-F906-FB15-952BF056CE40}"/>
              </a:ext>
            </a:extLst>
          </p:cNvPr>
          <p:cNvSpPr txBox="1">
            <a:spLocks/>
          </p:cNvSpPr>
          <p:nvPr/>
        </p:nvSpPr>
        <p:spPr bwMode="auto">
          <a:xfrm>
            <a:off x="2995176" y="1735842"/>
            <a:ext cx="1556118" cy="337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1987" tIns="35994" rIns="71987" bIns="35994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ja-JP" sz="150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Stress direction</a:t>
            </a:r>
          </a:p>
        </p:txBody>
      </p:sp>
      <p:sp>
        <p:nvSpPr>
          <p:cNvPr id="53" name="タイトル 1">
            <a:extLst>
              <a:ext uri="{FF2B5EF4-FFF2-40B4-BE49-F238E27FC236}">
                <a16:creationId xmlns:a16="http://schemas.microsoft.com/office/drawing/2014/main" id="{8692BE8B-245C-0E60-03A6-CC05ADFC6780}"/>
              </a:ext>
            </a:extLst>
          </p:cNvPr>
          <p:cNvSpPr txBox="1">
            <a:spLocks/>
          </p:cNvSpPr>
          <p:nvPr/>
        </p:nvSpPr>
        <p:spPr bwMode="auto">
          <a:xfrm>
            <a:off x="3021153" y="2486420"/>
            <a:ext cx="1556118" cy="337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1987" tIns="35994" rIns="71987" bIns="35994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ja-JP" sz="1500">
                <a:solidFill>
                  <a:schemeClr val="bg1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Observed area</a:t>
            </a:r>
          </a:p>
        </p:txBody>
      </p:sp>
      <p:sp>
        <p:nvSpPr>
          <p:cNvPr id="54" name="正方形/長方形 53">
            <a:extLst>
              <a:ext uri="{FF2B5EF4-FFF2-40B4-BE49-F238E27FC236}">
                <a16:creationId xmlns:a16="http://schemas.microsoft.com/office/drawing/2014/main" id="{9A23BBD1-A868-FE38-EE77-782D7C4106E6}"/>
              </a:ext>
            </a:extLst>
          </p:cNvPr>
          <p:cNvSpPr/>
          <p:nvPr/>
        </p:nvSpPr>
        <p:spPr>
          <a:xfrm>
            <a:off x="5290233" y="5245272"/>
            <a:ext cx="45719" cy="675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5" name="フリーフォーム: 図形 54">
            <a:extLst>
              <a:ext uri="{FF2B5EF4-FFF2-40B4-BE49-F238E27FC236}">
                <a16:creationId xmlns:a16="http://schemas.microsoft.com/office/drawing/2014/main" id="{46300C8E-474B-DA5C-9756-BD99C814D27D}"/>
              </a:ext>
            </a:extLst>
          </p:cNvPr>
          <p:cNvSpPr/>
          <p:nvPr/>
        </p:nvSpPr>
        <p:spPr>
          <a:xfrm rot="5400000">
            <a:off x="5123215" y="5209227"/>
            <a:ext cx="316883" cy="85547"/>
          </a:xfrm>
          <a:custGeom>
            <a:avLst/>
            <a:gdLst>
              <a:gd name="connsiteX0" fmla="*/ 0 w 2051050"/>
              <a:gd name="connsiteY0" fmla="*/ 685800 h 685800"/>
              <a:gd name="connsiteX1" fmla="*/ 679450 w 2051050"/>
              <a:gd name="connsiteY1" fmla="*/ 6350 h 685800"/>
              <a:gd name="connsiteX2" fmla="*/ 1352550 w 2051050"/>
              <a:gd name="connsiteY2" fmla="*/ 673100 h 685800"/>
              <a:gd name="connsiteX3" fmla="*/ 2051050 w 205105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51050" h="685800">
                <a:moveTo>
                  <a:pt x="0" y="685800"/>
                </a:moveTo>
                <a:cubicBezTo>
                  <a:pt x="227012" y="347133"/>
                  <a:pt x="454025" y="8467"/>
                  <a:pt x="679450" y="6350"/>
                </a:cubicBezTo>
                <a:cubicBezTo>
                  <a:pt x="904875" y="4233"/>
                  <a:pt x="1123950" y="674158"/>
                  <a:pt x="1352550" y="673100"/>
                </a:cubicBezTo>
                <a:cubicBezTo>
                  <a:pt x="1581150" y="672042"/>
                  <a:pt x="1816100" y="336021"/>
                  <a:pt x="2051050" y="0"/>
                </a:cubicBezTo>
              </a:path>
            </a:pathLst>
          </a:custGeom>
          <a:ln w="952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6" name="フリーフォーム: 図形 55">
            <a:extLst>
              <a:ext uri="{FF2B5EF4-FFF2-40B4-BE49-F238E27FC236}">
                <a16:creationId xmlns:a16="http://schemas.microsoft.com/office/drawing/2014/main" id="{5ED6D81E-3D13-D63D-A9B0-929398FC0EB3}"/>
              </a:ext>
            </a:extLst>
          </p:cNvPr>
          <p:cNvSpPr/>
          <p:nvPr/>
        </p:nvSpPr>
        <p:spPr>
          <a:xfrm rot="5400000">
            <a:off x="5195155" y="5207477"/>
            <a:ext cx="316883" cy="85547"/>
          </a:xfrm>
          <a:custGeom>
            <a:avLst/>
            <a:gdLst>
              <a:gd name="connsiteX0" fmla="*/ 0 w 2051050"/>
              <a:gd name="connsiteY0" fmla="*/ 685800 h 685800"/>
              <a:gd name="connsiteX1" fmla="*/ 679450 w 2051050"/>
              <a:gd name="connsiteY1" fmla="*/ 6350 h 685800"/>
              <a:gd name="connsiteX2" fmla="*/ 1352550 w 2051050"/>
              <a:gd name="connsiteY2" fmla="*/ 673100 h 685800"/>
              <a:gd name="connsiteX3" fmla="*/ 2051050 w 205105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51050" h="685800">
                <a:moveTo>
                  <a:pt x="0" y="685800"/>
                </a:moveTo>
                <a:cubicBezTo>
                  <a:pt x="227012" y="347133"/>
                  <a:pt x="454025" y="8467"/>
                  <a:pt x="679450" y="6350"/>
                </a:cubicBezTo>
                <a:cubicBezTo>
                  <a:pt x="904875" y="4233"/>
                  <a:pt x="1123950" y="674158"/>
                  <a:pt x="1352550" y="673100"/>
                </a:cubicBezTo>
                <a:cubicBezTo>
                  <a:pt x="1581150" y="672042"/>
                  <a:pt x="1816100" y="336021"/>
                  <a:pt x="2051050" y="0"/>
                </a:cubicBezTo>
              </a:path>
            </a:pathLst>
          </a:custGeom>
          <a:ln w="952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7" name="直線矢印コネクタ 56">
            <a:extLst>
              <a:ext uri="{FF2B5EF4-FFF2-40B4-BE49-F238E27FC236}">
                <a16:creationId xmlns:a16="http://schemas.microsoft.com/office/drawing/2014/main" id="{7C7EA93F-730A-137C-5287-5F7D53F0CE3A}"/>
              </a:ext>
            </a:extLst>
          </p:cNvPr>
          <p:cNvCxnSpPr>
            <a:cxnSpLocks/>
          </p:cNvCxnSpPr>
          <p:nvPr/>
        </p:nvCxnSpPr>
        <p:spPr>
          <a:xfrm>
            <a:off x="2878494" y="2276119"/>
            <a:ext cx="360000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矢印コネクタ 57">
            <a:extLst>
              <a:ext uri="{FF2B5EF4-FFF2-40B4-BE49-F238E27FC236}">
                <a16:creationId xmlns:a16="http://schemas.microsoft.com/office/drawing/2014/main" id="{3BF252EE-697F-C89A-290D-70E66B323BBE}"/>
              </a:ext>
            </a:extLst>
          </p:cNvPr>
          <p:cNvCxnSpPr>
            <a:cxnSpLocks/>
          </p:cNvCxnSpPr>
          <p:nvPr/>
        </p:nvCxnSpPr>
        <p:spPr>
          <a:xfrm flipH="1">
            <a:off x="4323072" y="2276119"/>
            <a:ext cx="360000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矢印コネクタ 58">
            <a:extLst>
              <a:ext uri="{FF2B5EF4-FFF2-40B4-BE49-F238E27FC236}">
                <a16:creationId xmlns:a16="http://schemas.microsoft.com/office/drawing/2014/main" id="{75D47ECC-9E11-1182-7FDE-97E5B9FD3C5E}"/>
              </a:ext>
            </a:extLst>
          </p:cNvPr>
          <p:cNvCxnSpPr>
            <a:cxnSpLocks/>
          </p:cNvCxnSpPr>
          <p:nvPr/>
        </p:nvCxnSpPr>
        <p:spPr>
          <a:xfrm>
            <a:off x="2878494" y="2442806"/>
            <a:ext cx="360000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矢印コネクタ 59">
            <a:extLst>
              <a:ext uri="{FF2B5EF4-FFF2-40B4-BE49-F238E27FC236}">
                <a16:creationId xmlns:a16="http://schemas.microsoft.com/office/drawing/2014/main" id="{1D3DD911-74EB-19AA-C5E5-59005B2E5CAD}"/>
              </a:ext>
            </a:extLst>
          </p:cNvPr>
          <p:cNvCxnSpPr>
            <a:cxnSpLocks/>
          </p:cNvCxnSpPr>
          <p:nvPr/>
        </p:nvCxnSpPr>
        <p:spPr>
          <a:xfrm flipH="1">
            <a:off x="4323072" y="2442806"/>
            <a:ext cx="360000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テキスト ボックス 73">
            <a:extLst>
              <a:ext uri="{FF2B5EF4-FFF2-40B4-BE49-F238E27FC236}">
                <a16:creationId xmlns:a16="http://schemas.microsoft.com/office/drawing/2014/main" id="{1DC99B0D-C81D-8449-70A6-CEEA4DE3A587}"/>
              </a:ext>
            </a:extLst>
          </p:cNvPr>
          <p:cNvSpPr txBox="1"/>
          <p:nvPr/>
        </p:nvSpPr>
        <p:spPr>
          <a:xfrm>
            <a:off x="3344085" y="7879095"/>
            <a:ext cx="1790618" cy="553998"/>
          </a:xfrm>
          <a:prstGeom prst="rect">
            <a:avLst/>
          </a:prstGeom>
          <a:noFill/>
          <a:effectLst>
            <a:glow>
              <a:schemeClr val="accent1"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r>
              <a:rPr kumimoji="1" lang="en-US" altLang="ja-JP" sz="1500">
                <a:solidFill>
                  <a:schemeClr val="bg1"/>
                </a:solidFill>
                <a:effectLst>
                  <a:glow rad="76200">
                    <a:schemeClr val="tx1">
                      <a:alpha val="8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arge pore including</a:t>
            </a:r>
          </a:p>
          <a:p>
            <a:r>
              <a:rPr lang="en-US" altLang="ja-JP" sz="1500" err="1">
                <a:solidFill>
                  <a:schemeClr val="bg1"/>
                </a:solidFill>
                <a:effectLst>
                  <a:glow rad="76200">
                    <a:schemeClr val="tx1">
                      <a:alpha val="8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n</a:t>
            </a:r>
            <a:r>
              <a:rPr kumimoji="1" lang="en-US" altLang="ja-JP" sz="1500" err="1">
                <a:solidFill>
                  <a:schemeClr val="bg1"/>
                </a:solidFill>
                <a:effectLst>
                  <a:glow rad="76200">
                    <a:schemeClr val="tx1">
                      <a:alpha val="8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intered</a:t>
            </a:r>
            <a:r>
              <a:rPr kumimoji="1" lang="en-US" altLang="ja-JP" sz="1500">
                <a:solidFill>
                  <a:schemeClr val="bg1"/>
                </a:solidFill>
                <a:effectLst>
                  <a:glow rad="76200">
                    <a:schemeClr val="tx1">
                      <a:alpha val="8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powders</a:t>
            </a:r>
            <a:endParaRPr kumimoji="1" lang="ja-JP" altLang="en-US" sz="1500">
              <a:solidFill>
                <a:schemeClr val="bg1"/>
              </a:solidFill>
              <a:effectLst>
                <a:glow rad="76200">
                  <a:schemeClr val="tx1">
                    <a:alpha val="8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5" name="直線矢印コネクタ 74">
            <a:extLst>
              <a:ext uri="{FF2B5EF4-FFF2-40B4-BE49-F238E27FC236}">
                <a16:creationId xmlns:a16="http://schemas.microsoft.com/office/drawing/2014/main" id="{62415D81-F2B5-A36A-3871-EE985F8F43B9}"/>
              </a:ext>
            </a:extLst>
          </p:cNvPr>
          <p:cNvCxnSpPr>
            <a:cxnSpLocks/>
            <a:stCxn id="74" idx="1"/>
          </p:cNvCxnSpPr>
          <p:nvPr/>
        </p:nvCxnSpPr>
        <p:spPr>
          <a:xfrm flipH="1" flipV="1">
            <a:off x="2718954" y="7792750"/>
            <a:ext cx="625131" cy="363344"/>
          </a:xfrm>
          <a:prstGeom prst="straightConnector1">
            <a:avLst/>
          </a:prstGeom>
          <a:ln w="19050">
            <a:solidFill>
              <a:schemeClr val="bg1"/>
            </a:solidFill>
            <a:tailEnd type="arrow" w="lg" len="lg"/>
          </a:ln>
          <a:effectLst>
            <a:glow rad="50800">
              <a:schemeClr val="tx1">
                <a:alpha val="93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テキスト ボックス 75">
            <a:extLst>
              <a:ext uri="{FF2B5EF4-FFF2-40B4-BE49-F238E27FC236}">
                <a16:creationId xmlns:a16="http://schemas.microsoft.com/office/drawing/2014/main" id="{E827D8AE-A814-B6F8-FAB1-2B6766B32EDA}"/>
              </a:ext>
            </a:extLst>
          </p:cNvPr>
          <p:cNvSpPr txBox="1"/>
          <p:nvPr/>
        </p:nvSpPr>
        <p:spPr>
          <a:xfrm>
            <a:off x="1855959" y="5573088"/>
            <a:ext cx="3610284" cy="323165"/>
          </a:xfrm>
          <a:prstGeom prst="rect">
            <a:avLst/>
          </a:prstGeom>
          <a:noFill/>
          <a:effectLst>
            <a:glow>
              <a:schemeClr val="accent1"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r>
              <a:rPr kumimoji="1" lang="en-US" altLang="ja-JP" sz="1500" dirty="0">
                <a:solidFill>
                  <a:schemeClr val="bg1"/>
                </a:solidFill>
                <a:effectLst>
                  <a:glow rad="76200">
                    <a:schemeClr val="tx1">
                      <a:alpha val="8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mall pores within grains and on boundaries</a:t>
            </a:r>
            <a:endParaRPr kumimoji="1" lang="ja-JP" altLang="en-US" sz="1500" dirty="0">
              <a:solidFill>
                <a:schemeClr val="bg1"/>
              </a:solidFill>
              <a:effectLst>
                <a:glow rad="76200">
                  <a:schemeClr val="tx1">
                    <a:alpha val="8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7" name="直線矢印コネクタ 76">
            <a:extLst>
              <a:ext uri="{FF2B5EF4-FFF2-40B4-BE49-F238E27FC236}">
                <a16:creationId xmlns:a16="http://schemas.microsoft.com/office/drawing/2014/main" id="{F9932449-5844-483C-8985-030FD75AF25D}"/>
              </a:ext>
            </a:extLst>
          </p:cNvPr>
          <p:cNvCxnSpPr>
            <a:cxnSpLocks/>
          </p:cNvCxnSpPr>
          <p:nvPr/>
        </p:nvCxnSpPr>
        <p:spPr>
          <a:xfrm>
            <a:off x="2986650" y="5873626"/>
            <a:ext cx="181150" cy="461379"/>
          </a:xfrm>
          <a:prstGeom prst="straightConnector1">
            <a:avLst/>
          </a:prstGeom>
          <a:ln w="19050">
            <a:solidFill>
              <a:schemeClr val="bg1"/>
            </a:solidFill>
            <a:tailEnd type="arrow" w="lg" len="lg"/>
          </a:ln>
          <a:effectLst>
            <a:glow rad="50800">
              <a:schemeClr val="tx1">
                <a:alpha val="93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線矢印コネクタ 77">
            <a:extLst>
              <a:ext uri="{FF2B5EF4-FFF2-40B4-BE49-F238E27FC236}">
                <a16:creationId xmlns:a16="http://schemas.microsoft.com/office/drawing/2014/main" id="{787D8DB2-28BB-CCB7-165C-3D5C926B6618}"/>
              </a:ext>
            </a:extLst>
          </p:cNvPr>
          <p:cNvCxnSpPr>
            <a:cxnSpLocks/>
          </p:cNvCxnSpPr>
          <p:nvPr/>
        </p:nvCxnSpPr>
        <p:spPr>
          <a:xfrm flipH="1">
            <a:off x="2667219" y="5873626"/>
            <a:ext cx="227647" cy="469846"/>
          </a:xfrm>
          <a:prstGeom prst="straightConnector1">
            <a:avLst/>
          </a:prstGeom>
          <a:ln w="19050">
            <a:solidFill>
              <a:schemeClr val="bg1"/>
            </a:solidFill>
            <a:tailEnd type="arrow" w="lg" len="lg"/>
          </a:ln>
          <a:effectLst>
            <a:glow rad="50800">
              <a:schemeClr val="tx1">
                <a:alpha val="93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正方形/長方形 78">
            <a:extLst>
              <a:ext uri="{FF2B5EF4-FFF2-40B4-BE49-F238E27FC236}">
                <a16:creationId xmlns:a16="http://schemas.microsoft.com/office/drawing/2014/main" id="{91591DB1-DE6B-125A-0299-2E223707A445}"/>
              </a:ext>
            </a:extLst>
          </p:cNvPr>
          <p:cNvSpPr/>
          <p:nvPr/>
        </p:nvSpPr>
        <p:spPr>
          <a:xfrm>
            <a:off x="4887987" y="8630983"/>
            <a:ext cx="1049098" cy="27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0" name="テキスト ボックス 79">
            <a:extLst>
              <a:ext uri="{FF2B5EF4-FFF2-40B4-BE49-F238E27FC236}">
                <a16:creationId xmlns:a16="http://schemas.microsoft.com/office/drawing/2014/main" id="{D042E7A1-8346-4C6B-3072-D665569EAF3B}"/>
              </a:ext>
            </a:extLst>
          </p:cNvPr>
          <p:cNvSpPr txBox="1"/>
          <p:nvPr/>
        </p:nvSpPr>
        <p:spPr>
          <a:xfrm>
            <a:off x="5075448" y="8571249"/>
            <a:ext cx="67374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500">
                <a:latin typeface="Times New Roman" panose="02020603050405020304" pitchFamily="18" charset="0"/>
                <a:cs typeface="Times New Roman" panose="02020603050405020304" pitchFamily="18" charset="0"/>
              </a:rPr>
              <a:t>50 </a:t>
            </a:r>
            <a:r>
              <a:rPr kumimoji="1" lang="en-US" altLang="ja-JP" sz="1500" err="1">
                <a:latin typeface="Times New Roman" panose="02020603050405020304" pitchFamily="18" charset="0"/>
                <a:cs typeface="Times New Roman" panose="02020603050405020304" pitchFamily="18" charset="0"/>
              </a:rPr>
              <a:t>μm</a:t>
            </a:r>
            <a:endParaRPr kumimoji="1" lang="ja-JP" altLang="en-US" sz="1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1" name="直線コネクタ 80">
            <a:extLst>
              <a:ext uri="{FF2B5EF4-FFF2-40B4-BE49-F238E27FC236}">
                <a16:creationId xmlns:a16="http://schemas.microsoft.com/office/drawing/2014/main" id="{D2885549-92F1-A48B-93AA-6BC2FF2F9F3D}"/>
              </a:ext>
            </a:extLst>
          </p:cNvPr>
          <p:cNvCxnSpPr>
            <a:cxnSpLocks/>
          </p:cNvCxnSpPr>
          <p:nvPr/>
        </p:nvCxnSpPr>
        <p:spPr>
          <a:xfrm>
            <a:off x="4931541" y="8785151"/>
            <a:ext cx="0" cy="10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線コネクタ 81">
            <a:extLst>
              <a:ext uri="{FF2B5EF4-FFF2-40B4-BE49-F238E27FC236}">
                <a16:creationId xmlns:a16="http://schemas.microsoft.com/office/drawing/2014/main" id="{7BA00DDA-8008-5D57-C903-87409463FDDB}"/>
              </a:ext>
            </a:extLst>
          </p:cNvPr>
          <p:cNvCxnSpPr>
            <a:cxnSpLocks/>
          </p:cNvCxnSpPr>
          <p:nvPr/>
        </p:nvCxnSpPr>
        <p:spPr>
          <a:xfrm>
            <a:off x="5899941" y="8785151"/>
            <a:ext cx="0" cy="10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線コネクタ 82">
            <a:extLst>
              <a:ext uri="{FF2B5EF4-FFF2-40B4-BE49-F238E27FC236}">
                <a16:creationId xmlns:a16="http://schemas.microsoft.com/office/drawing/2014/main" id="{0EA78EEC-B617-4D31-B0FD-A3B514EC6858}"/>
              </a:ext>
            </a:extLst>
          </p:cNvPr>
          <p:cNvCxnSpPr>
            <a:cxnSpLocks/>
          </p:cNvCxnSpPr>
          <p:nvPr/>
        </p:nvCxnSpPr>
        <p:spPr>
          <a:xfrm>
            <a:off x="4931541" y="8856963"/>
            <a:ext cx="968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テキスト ボックス 83">
            <a:extLst>
              <a:ext uri="{FF2B5EF4-FFF2-40B4-BE49-F238E27FC236}">
                <a16:creationId xmlns:a16="http://schemas.microsoft.com/office/drawing/2014/main" id="{4B96D4B7-B5D0-EF1C-7B0B-F414ED7392A4}"/>
              </a:ext>
            </a:extLst>
          </p:cNvPr>
          <p:cNvSpPr txBox="1"/>
          <p:nvPr/>
        </p:nvSpPr>
        <p:spPr>
          <a:xfrm>
            <a:off x="25404" y="75632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Figure 3</a:t>
            </a:r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09B79ABB-30D5-D96E-BF38-62D383580CE6}"/>
              </a:ext>
            </a:extLst>
          </p:cNvPr>
          <p:cNvSpPr txBox="1"/>
          <p:nvPr/>
        </p:nvSpPr>
        <p:spPr>
          <a:xfrm>
            <a:off x="2259224" y="8436129"/>
            <a:ext cx="2217274" cy="553998"/>
          </a:xfrm>
          <a:prstGeom prst="rect">
            <a:avLst/>
          </a:prstGeom>
          <a:noFill/>
          <a:effectLst>
            <a:glow>
              <a:schemeClr val="accent1"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r>
              <a:rPr kumimoji="1" lang="en-US" altLang="ja-JP" sz="1500">
                <a:solidFill>
                  <a:schemeClr val="bg1"/>
                </a:solidFill>
                <a:effectLst>
                  <a:glow rad="76200">
                    <a:schemeClr val="tx1">
                      <a:alpha val="8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rack on grain boundaries</a:t>
            </a:r>
          </a:p>
          <a:p>
            <a:r>
              <a:rPr kumimoji="1" lang="en-US" altLang="ja-JP" sz="1500">
                <a:solidFill>
                  <a:schemeClr val="bg1"/>
                </a:solidFill>
                <a:effectLst>
                  <a:glow rad="76200">
                    <a:schemeClr val="tx1">
                      <a:alpha val="8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round large defect</a:t>
            </a:r>
            <a:endParaRPr kumimoji="1" lang="ja-JP" altLang="en-US" sz="1500">
              <a:solidFill>
                <a:schemeClr val="bg1"/>
              </a:solidFill>
              <a:effectLst>
                <a:glow rad="76200">
                  <a:schemeClr val="tx1">
                    <a:alpha val="8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1" name="直線矢印コネクタ 60">
            <a:extLst>
              <a:ext uri="{FF2B5EF4-FFF2-40B4-BE49-F238E27FC236}">
                <a16:creationId xmlns:a16="http://schemas.microsoft.com/office/drawing/2014/main" id="{BEC4506E-1EC4-E01B-1FAE-E6AE951B2412}"/>
              </a:ext>
            </a:extLst>
          </p:cNvPr>
          <p:cNvCxnSpPr>
            <a:cxnSpLocks/>
          </p:cNvCxnSpPr>
          <p:nvPr/>
        </p:nvCxnSpPr>
        <p:spPr>
          <a:xfrm flipH="1" flipV="1">
            <a:off x="2557864" y="8257157"/>
            <a:ext cx="97899" cy="225478"/>
          </a:xfrm>
          <a:prstGeom prst="straightConnector1">
            <a:avLst/>
          </a:prstGeom>
          <a:ln w="19050">
            <a:solidFill>
              <a:schemeClr val="bg1"/>
            </a:solidFill>
            <a:tailEnd type="arrow" w="lg" len="lg"/>
          </a:ln>
          <a:effectLst>
            <a:glow rad="50800">
              <a:schemeClr val="tx1">
                <a:alpha val="93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テキスト ボックス 61">
            <a:extLst>
              <a:ext uri="{FF2B5EF4-FFF2-40B4-BE49-F238E27FC236}">
                <a16:creationId xmlns:a16="http://schemas.microsoft.com/office/drawing/2014/main" id="{E827D8AE-A814-B6F8-FAB1-2B6766B32EDA}"/>
              </a:ext>
            </a:extLst>
          </p:cNvPr>
          <p:cNvSpPr txBox="1"/>
          <p:nvPr/>
        </p:nvSpPr>
        <p:spPr>
          <a:xfrm>
            <a:off x="3356513" y="7249488"/>
            <a:ext cx="2510624" cy="323165"/>
          </a:xfrm>
          <a:prstGeom prst="rect">
            <a:avLst/>
          </a:prstGeom>
          <a:noFill/>
          <a:effectLst>
            <a:glow>
              <a:schemeClr val="accent1"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r>
              <a:rPr kumimoji="1" lang="en-US" altLang="ja-JP" sz="1500" dirty="0">
                <a:solidFill>
                  <a:schemeClr val="bg1"/>
                </a:solidFill>
                <a:effectLst>
                  <a:glow rad="76200">
                    <a:schemeClr val="tx1">
                      <a:alpha val="8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edium pores on triple points</a:t>
            </a:r>
            <a:endParaRPr kumimoji="1" lang="ja-JP" altLang="en-US" sz="1500" dirty="0">
              <a:solidFill>
                <a:schemeClr val="bg1"/>
              </a:solidFill>
              <a:effectLst>
                <a:glow rad="76200">
                  <a:schemeClr val="tx1">
                    <a:alpha val="8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3" name="直線矢印コネクタ 62">
            <a:extLst>
              <a:ext uri="{FF2B5EF4-FFF2-40B4-BE49-F238E27FC236}">
                <a16:creationId xmlns:a16="http://schemas.microsoft.com/office/drawing/2014/main" id="{F9932449-5844-483C-8985-030FD75AF25D}"/>
              </a:ext>
            </a:extLst>
          </p:cNvPr>
          <p:cNvCxnSpPr>
            <a:cxnSpLocks/>
          </p:cNvCxnSpPr>
          <p:nvPr/>
        </p:nvCxnSpPr>
        <p:spPr>
          <a:xfrm flipH="1" flipV="1">
            <a:off x="4117370" y="7026667"/>
            <a:ext cx="313953" cy="288533"/>
          </a:xfrm>
          <a:prstGeom prst="straightConnector1">
            <a:avLst/>
          </a:prstGeom>
          <a:ln w="19050">
            <a:solidFill>
              <a:schemeClr val="bg1"/>
            </a:solidFill>
            <a:tailEnd type="arrow" w="lg" len="lg"/>
          </a:ln>
          <a:effectLst>
            <a:glow rad="50800">
              <a:schemeClr val="tx1">
                <a:alpha val="93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矢印コネクタ 63">
            <a:extLst>
              <a:ext uri="{FF2B5EF4-FFF2-40B4-BE49-F238E27FC236}">
                <a16:creationId xmlns:a16="http://schemas.microsoft.com/office/drawing/2014/main" id="{787D8DB2-28BB-CCB7-165C-3D5C926B6618}"/>
              </a:ext>
            </a:extLst>
          </p:cNvPr>
          <p:cNvCxnSpPr>
            <a:cxnSpLocks/>
          </p:cNvCxnSpPr>
          <p:nvPr/>
        </p:nvCxnSpPr>
        <p:spPr>
          <a:xfrm flipH="1" flipV="1">
            <a:off x="4349262" y="6858000"/>
            <a:ext cx="152400" cy="445478"/>
          </a:xfrm>
          <a:prstGeom prst="straightConnector1">
            <a:avLst/>
          </a:prstGeom>
          <a:ln w="19050">
            <a:solidFill>
              <a:schemeClr val="bg1"/>
            </a:solidFill>
            <a:tailEnd type="arrow" w="lg" len="lg"/>
          </a:ln>
          <a:effectLst>
            <a:glow rad="50800">
              <a:schemeClr val="tx1">
                <a:alpha val="93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8028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3944E7D2-95A5-5877-A4BF-109A07AE8EFF}"/>
              </a:ext>
            </a:extLst>
          </p:cNvPr>
          <p:cNvSpPr txBox="1"/>
          <p:nvPr/>
        </p:nvSpPr>
        <p:spPr>
          <a:xfrm>
            <a:off x="25404" y="75632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Figure 4</a:t>
            </a:r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図 2" descr="草, 屋外, フィールド, 写真 が含まれている画像&#10;&#10;自動的に生成された説明">
            <a:extLst>
              <a:ext uri="{FF2B5EF4-FFF2-40B4-BE49-F238E27FC236}">
                <a16:creationId xmlns:a16="http://schemas.microsoft.com/office/drawing/2014/main" id="{28600AF8-90A3-856D-2236-40D1BA8749D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567" y="3705656"/>
            <a:ext cx="4374000" cy="3280500"/>
          </a:xfrm>
          <a:prstGeom prst="rect">
            <a:avLst/>
          </a:prstGeom>
        </p:spPr>
      </p:pic>
      <p:sp>
        <p:nvSpPr>
          <p:cNvPr id="54" name="正方形/長方形 53">
            <a:extLst>
              <a:ext uri="{FF2B5EF4-FFF2-40B4-BE49-F238E27FC236}">
                <a16:creationId xmlns:a16="http://schemas.microsoft.com/office/drawing/2014/main" id="{8D1CF1E2-2EBF-4C14-07F2-7C92AECEAA50}"/>
              </a:ext>
            </a:extLst>
          </p:cNvPr>
          <p:cNvSpPr/>
          <p:nvPr/>
        </p:nvSpPr>
        <p:spPr>
          <a:xfrm>
            <a:off x="5395418" y="6638130"/>
            <a:ext cx="673747" cy="27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5" name="テキスト ボックス 54">
            <a:extLst>
              <a:ext uri="{FF2B5EF4-FFF2-40B4-BE49-F238E27FC236}">
                <a16:creationId xmlns:a16="http://schemas.microsoft.com/office/drawing/2014/main" id="{26AAA149-A41F-4BC9-A556-A05EAE6A7B4B}"/>
              </a:ext>
            </a:extLst>
          </p:cNvPr>
          <p:cNvSpPr txBox="1"/>
          <p:nvPr/>
        </p:nvSpPr>
        <p:spPr>
          <a:xfrm>
            <a:off x="5392604" y="6578396"/>
            <a:ext cx="67374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500">
                <a:latin typeface="Times New Roman" panose="02020603050405020304" pitchFamily="18" charset="0"/>
                <a:cs typeface="Times New Roman" panose="02020603050405020304" pitchFamily="18" charset="0"/>
              </a:rPr>
              <a:t>80 </a:t>
            </a:r>
            <a:r>
              <a:rPr kumimoji="1" lang="en-US" altLang="ja-JP" sz="1500" err="1">
                <a:latin typeface="Times New Roman" panose="02020603050405020304" pitchFamily="18" charset="0"/>
                <a:cs typeface="Times New Roman" panose="02020603050405020304" pitchFamily="18" charset="0"/>
              </a:rPr>
              <a:t>μm</a:t>
            </a:r>
            <a:endParaRPr kumimoji="1" lang="ja-JP" altLang="en-US" sz="1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6" name="直線コネクタ 55">
            <a:extLst>
              <a:ext uri="{FF2B5EF4-FFF2-40B4-BE49-F238E27FC236}">
                <a16:creationId xmlns:a16="http://schemas.microsoft.com/office/drawing/2014/main" id="{EA7035E8-FD07-3C57-ABB7-D020CA7AFD37}"/>
              </a:ext>
            </a:extLst>
          </p:cNvPr>
          <p:cNvCxnSpPr>
            <a:cxnSpLocks/>
          </p:cNvCxnSpPr>
          <p:nvPr/>
        </p:nvCxnSpPr>
        <p:spPr>
          <a:xfrm>
            <a:off x="5430824" y="6792298"/>
            <a:ext cx="0" cy="10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コネクタ 64">
            <a:extLst>
              <a:ext uri="{FF2B5EF4-FFF2-40B4-BE49-F238E27FC236}">
                <a16:creationId xmlns:a16="http://schemas.microsoft.com/office/drawing/2014/main" id="{7D08A70F-5EFD-625D-F36F-8C1E7CDF51BB}"/>
              </a:ext>
            </a:extLst>
          </p:cNvPr>
          <p:cNvCxnSpPr>
            <a:cxnSpLocks/>
          </p:cNvCxnSpPr>
          <p:nvPr/>
        </p:nvCxnSpPr>
        <p:spPr>
          <a:xfrm>
            <a:off x="6032024" y="6792298"/>
            <a:ext cx="0" cy="10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コネクタ 66">
            <a:extLst>
              <a:ext uri="{FF2B5EF4-FFF2-40B4-BE49-F238E27FC236}">
                <a16:creationId xmlns:a16="http://schemas.microsoft.com/office/drawing/2014/main" id="{03BF7D66-8E1B-7894-911A-FC89CE310B16}"/>
              </a:ext>
            </a:extLst>
          </p:cNvPr>
          <p:cNvCxnSpPr>
            <a:cxnSpLocks/>
          </p:cNvCxnSpPr>
          <p:nvPr/>
        </p:nvCxnSpPr>
        <p:spPr>
          <a:xfrm>
            <a:off x="5430824" y="6864110"/>
            <a:ext cx="601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グループ化 4">
            <a:extLst>
              <a:ext uri="{FF2B5EF4-FFF2-40B4-BE49-F238E27FC236}">
                <a16:creationId xmlns:a16="http://schemas.microsoft.com/office/drawing/2014/main" id="{254ADE27-7FC7-3EEB-E418-D739B49D5A30}"/>
              </a:ext>
            </a:extLst>
          </p:cNvPr>
          <p:cNvGrpSpPr/>
          <p:nvPr/>
        </p:nvGrpSpPr>
        <p:grpSpPr>
          <a:xfrm>
            <a:off x="3120344" y="4653405"/>
            <a:ext cx="1351098" cy="1408905"/>
            <a:chOff x="2585714" y="5569744"/>
            <a:chExt cx="1963854" cy="2047877"/>
          </a:xfrm>
        </p:grpSpPr>
        <p:cxnSp>
          <p:nvCxnSpPr>
            <p:cNvPr id="43" name="直線矢印コネクタ 42">
              <a:extLst>
                <a:ext uri="{FF2B5EF4-FFF2-40B4-BE49-F238E27FC236}">
                  <a16:creationId xmlns:a16="http://schemas.microsoft.com/office/drawing/2014/main" id="{BE38091C-3D27-66CC-E5BD-8A0DB220BC8A}"/>
                </a:ext>
              </a:extLst>
            </p:cNvPr>
            <p:cNvCxnSpPr>
              <a:cxnSpLocks/>
            </p:cNvCxnSpPr>
            <p:nvPr/>
          </p:nvCxnSpPr>
          <p:spPr>
            <a:xfrm>
              <a:off x="2869405" y="6107909"/>
              <a:ext cx="237010" cy="156165"/>
            </a:xfrm>
            <a:prstGeom prst="straightConnector1">
              <a:avLst/>
            </a:prstGeom>
            <a:ln w="57150">
              <a:solidFill>
                <a:schemeClr val="bg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線矢印コネクタ 43">
              <a:extLst>
                <a:ext uri="{FF2B5EF4-FFF2-40B4-BE49-F238E27FC236}">
                  <a16:creationId xmlns:a16="http://schemas.microsoft.com/office/drawing/2014/main" id="{49C921E2-0AB4-1E2B-380F-C50FE2CCFA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85714" y="6659836"/>
              <a:ext cx="259725" cy="22148"/>
            </a:xfrm>
            <a:prstGeom prst="straightConnector1">
              <a:avLst/>
            </a:prstGeom>
            <a:ln w="57150">
              <a:solidFill>
                <a:schemeClr val="bg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矢印コネクタ 44">
              <a:extLst>
                <a:ext uri="{FF2B5EF4-FFF2-40B4-BE49-F238E27FC236}">
                  <a16:creationId xmlns:a16="http://schemas.microsoft.com/office/drawing/2014/main" id="{2669D7E5-436C-66D4-C971-6E62CABCBE1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50364" y="7106047"/>
              <a:ext cx="183747" cy="212685"/>
            </a:xfrm>
            <a:prstGeom prst="straightConnector1">
              <a:avLst/>
            </a:prstGeom>
            <a:ln w="57150">
              <a:solidFill>
                <a:schemeClr val="bg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矢印コネクタ 45">
              <a:extLst>
                <a:ext uri="{FF2B5EF4-FFF2-40B4-BE49-F238E27FC236}">
                  <a16:creationId xmlns:a16="http://schemas.microsoft.com/office/drawing/2014/main" id="{359DE174-ED39-1F46-0B8E-3096D165D56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662443" y="7348143"/>
              <a:ext cx="23730" cy="269478"/>
            </a:xfrm>
            <a:prstGeom prst="straightConnector1">
              <a:avLst/>
            </a:prstGeom>
            <a:ln w="57150">
              <a:solidFill>
                <a:schemeClr val="bg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矢印コネクタ 46">
              <a:extLst>
                <a:ext uri="{FF2B5EF4-FFF2-40B4-BE49-F238E27FC236}">
                  <a16:creationId xmlns:a16="http://schemas.microsoft.com/office/drawing/2014/main" id="{EBCE5640-DB49-A8D9-A4CC-DAA79B29B90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57202" y="7182018"/>
              <a:ext cx="202859" cy="153380"/>
            </a:xfrm>
            <a:prstGeom prst="straightConnector1">
              <a:avLst/>
            </a:prstGeom>
            <a:ln w="57150">
              <a:solidFill>
                <a:schemeClr val="bg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線矢印コネクタ 47">
              <a:extLst>
                <a:ext uri="{FF2B5EF4-FFF2-40B4-BE49-F238E27FC236}">
                  <a16:creationId xmlns:a16="http://schemas.microsoft.com/office/drawing/2014/main" id="{9DDB80F4-251F-2D02-1B5D-5A53A4CBC72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95261" y="6646497"/>
              <a:ext cx="254307" cy="22862"/>
            </a:xfrm>
            <a:prstGeom prst="straightConnector1">
              <a:avLst/>
            </a:prstGeom>
            <a:ln w="57150">
              <a:solidFill>
                <a:schemeClr val="bg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矢印コネクタ 48">
              <a:extLst>
                <a:ext uri="{FF2B5EF4-FFF2-40B4-BE49-F238E27FC236}">
                  <a16:creationId xmlns:a16="http://schemas.microsoft.com/office/drawing/2014/main" id="{D8319DB6-5AC8-F912-50FC-DCFA5DC1A02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194253" y="6024561"/>
              <a:ext cx="222966" cy="129836"/>
            </a:xfrm>
            <a:prstGeom prst="straightConnector1">
              <a:avLst/>
            </a:prstGeom>
            <a:ln w="57150">
              <a:solidFill>
                <a:schemeClr val="bg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線矢印コネクタ 49">
              <a:extLst>
                <a:ext uri="{FF2B5EF4-FFF2-40B4-BE49-F238E27FC236}">
                  <a16:creationId xmlns:a16="http://schemas.microsoft.com/office/drawing/2014/main" id="{F04C3E54-3BCF-0C5C-2CC0-E6F70C02609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57211" y="5569744"/>
              <a:ext cx="24202" cy="263400"/>
            </a:xfrm>
            <a:prstGeom prst="straightConnector1">
              <a:avLst/>
            </a:prstGeom>
            <a:ln w="57150">
              <a:solidFill>
                <a:schemeClr val="bg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96759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3944E7D2-95A5-5877-A4BF-109A07AE8EFF}"/>
              </a:ext>
            </a:extLst>
          </p:cNvPr>
          <p:cNvSpPr txBox="1"/>
          <p:nvPr/>
        </p:nvSpPr>
        <p:spPr>
          <a:xfrm>
            <a:off x="25404" y="75632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Figure 5</a:t>
            </a:r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グループ化 19">
            <a:extLst>
              <a:ext uri="{FF2B5EF4-FFF2-40B4-BE49-F238E27FC236}">
                <a16:creationId xmlns:a16="http://schemas.microsoft.com/office/drawing/2014/main" id="{97181ABC-F894-4229-DAF3-8F213C47788A}"/>
              </a:ext>
            </a:extLst>
          </p:cNvPr>
          <p:cNvGrpSpPr/>
          <p:nvPr/>
        </p:nvGrpSpPr>
        <p:grpSpPr>
          <a:xfrm>
            <a:off x="1491310" y="3212295"/>
            <a:ext cx="4374000" cy="4482556"/>
            <a:chOff x="1491310" y="3212295"/>
            <a:chExt cx="4374000" cy="4482556"/>
          </a:xfrm>
        </p:grpSpPr>
        <p:pic>
          <p:nvPicPr>
            <p:cNvPr id="4" name="図 3" descr="グラフィカル ユーザー インターフェイス&#10;&#10;低い精度で自動的に生成された説明">
              <a:extLst>
                <a:ext uri="{FF2B5EF4-FFF2-40B4-BE49-F238E27FC236}">
                  <a16:creationId xmlns:a16="http://schemas.microsoft.com/office/drawing/2014/main" id="{6914D1D0-C4AC-863F-913D-48B1BA35E91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864" t="51147" r="10490" b="2471"/>
            <a:stretch/>
          </p:blipFill>
          <p:spPr>
            <a:xfrm>
              <a:off x="1491310" y="3212295"/>
              <a:ext cx="4374000" cy="4482556"/>
            </a:xfrm>
            <a:prstGeom prst="rect">
              <a:avLst/>
            </a:prstGeom>
          </p:spPr>
        </p:pic>
        <p:cxnSp>
          <p:nvCxnSpPr>
            <p:cNvPr id="7" name="直線矢印コネクタ 6">
              <a:extLst>
                <a:ext uri="{FF2B5EF4-FFF2-40B4-BE49-F238E27FC236}">
                  <a16:creationId xmlns:a16="http://schemas.microsoft.com/office/drawing/2014/main" id="{F12F3AF4-0C9C-6A47-6B81-80DF01C50C0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916341" y="4010664"/>
              <a:ext cx="127021" cy="578022"/>
            </a:xfrm>
            <a:prstGeom prst="straightConnector1">
              <a:avLst/>
            </a:prstGeom>
            <a:ln w="19050">
              <a:solidFill>
                <a:schemeClr val="bg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矢印コネクタ 7">
              <a:extLst>
                <a:ext uri="{FF2B5EF4-FFF2-40B4-BE49-F238E27FC236}">
                  <a16:creationId xmlns:a16="http://schemas.microsoft.com/office/drawing/2014/main" id="{995144D5-D3DB-5999-EA1C-3CCD2FA440C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076531" y="3361760"/>
              <a:ext cx="2489859" cy="611327"/>
            </a:xfrm>
            <a:prstGeom prst="straightConnector1">
              <a:avLst/>
            </a:prstGeom>
            <a:ln w="19050">
              <a:solidFill>
                <a:schemeClr val="bg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矢印コネクタ 8">
              <a:extLst>
                <a:ext uri="{FF2B5EF4-FFF2-40B4-BE49-F238E27FC236}">
                  <a16:creationId xmlns:a16="http://schemas.microsoft.com/office/drawing/2014/main" id="{05520F3C-27A3-8C82-3EC3-13CEC3101CE6}"/>
                </a:ext>
              </a:extLst>
            </p:cNvPr>
            <p:cNvCxnSpPr>
              <a:cxnSpLocks/>
            </p:cNvCxnSpPr>
            <p:nvPr/>
          </p:nvCxnSpPr>
          <p:spPr>
            <a:xfrm>
              <a:off x="4640985" y="3409405"/>
              <a:ext cx="1019534" cy="3036274"/>
            </a:xfrm>
            <a:prstGeom prst="straightConnector1">
              <a:avLst/>
            </a:prstGeom>
            <a:ln w="19050">
              <a:solidFill>
                <a:schemeClr val="bg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テキスト ボックス 9">
              <a:extLst>
                <a:ext uri="{FF2B5EF4-FFF2-40B4-BE49-F238E27FC236}">
                  <a16:creationId xmlns:a16="http://schemas.microsoft.com/office/drawing/2014/main" id="{FD3BA750-DEC5-8B6B-55DD-81AF30D20361}"/>
                </a:ext>
              </a:extLst>
            </p:cNvPr>
            <p:cNvSpPr txBox="1"/>
            <p:nvPr/>
          </p:nvSpPr>
          <p:spPr>
            <a:xfrm rot="16923996">
              <a:off x="1260275" y="4083203"/>
              <a:ext cx="1036785" cy="3231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ja-JP" sz="1500" kern="100">
                  <a:solidFill>
                    <a:schemeClr val="bg1"/>
                  </a:solidFill>
                  <a:latin typeface="Times New Roman" panose="02020603050405020304" pitchFamily="18" charset="0"/>
                  <a:ea typeface="ＭＳ 明朝" panose="02020609040205080304" pitchFamily="17" charset="-128"/>
                </a:rPr>
                <a:t>220.52 µm</a:t>
              </a:r>
              <a:endParaRPr lang="ja-JP" altLang="en-US" sz="1500">
                <a:solidFill>
                  <a:schemeClr val="bg1"/>
                </a:solidFill>
              </a:endParaRPr>
            </a:p>
          </p:txBody>
        </p:sp>
        <p:sp>
          <p:nvSpPr>
            <p:cNvPr id="12" name="テキスト ボックス 11">
              <a:extLst>
                <a:ext uri="{FF2B5EF4-FFF2-40B4-BE49-F238E27FC236}">
                  <a16:creationId xmlns:a16="http://schemas.microsoft.com/office/drawing/2014/main" id="{29526C44-08B1-37F1-C36D-E40A90A15E0B}"/>
                </a:ext>
              </a:extLst>
            </p:cNvPr>
            <p:cNvSpPr txBox="1"/>
            <p:nvPr/>
          </p:nvSpPr>
          <p:spPr>
            <a:xfrm rot="20763999">
              <a:off x="2601003" y="3319080"/>
              <a:ext cx="1290728" cy="3231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ja-JP" sz="1500" kern="100">
                  <a:solidFill>
                    <a:schemeClr val="bg1"/>
                  </a:solidFill>
                  <a:latin typeface="Times New Roman" panose="02020603050405020304" pitchFamily="18" charset="0"/>
                  <a:ea typeface="ＭＳ 明朝" panose="02020609040205080304" pitchFamily="17" charset="-128"/>
                </a:rPr>
                <a:t>214.02 µm</a:t>
              </a:r>
              <a:endParaRPr lang="ja-JP" altLang="en-US" sz="1500">
                <a:solidFill>
                  <a:schemeClr val="bg1"/>
                </a:solidFill>
              </a:endParaRPr>
            </a:p>
          </p:txBody>
        </p:sp>
        <p:sp>
          <p:nvSpPr>
            <p:cNvPr id="14" name="テキスト ボックス 13">
              <a:extLst>
                <a:ext uri="{FF2B5EF4-FFF2-40B4-BE49-F238E27FC236}">
                  <a16:creationId xmlns:a16="http://schemas.microsoft.com/office/drawing/2014/main" id="{9B83DF4B-7549-F966-5726-CFEBFA2B3613}"/>
                </a:ext>
              </a:extLst>
            </p:cNvPr>
            <p:cNvSpPr txBox="1"/>
            <p:nvPr/>
          </p:nvSpPr>
          <p:spPr>
            <a:xfrm rot="4226691">
              <a:off x="4777366" y="4669435"/>
              <a:ext cx="1097948" cy="3231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ja-JP" sz="1500" kern="100">
                  <a:solidFill>
                    <a:schemeClr val="bg1"/>
                  </a:solidFill>
                  <a:latin typeface="Times New Roman" panose="02020603050405020304" pitchFamily="18" charset="0"/>
                  <a:ea typeface="ＭＳ 明朝" panose="02020609040205080304" pitchFamily="17" charset="-128"/>
                </a:rPr>
                <a:t>279.85 µm</a:t>
              </a:r>
              <a:endParaRPr lang="ja-JP" altLang="en-US" sz="150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57160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テキスト ボックス 54">
            <a:extLst>
              <a:ext uri="{FF2B5EF4-FFF2-40B4-BE49-F238E27FC236}">
                <a16:creationId xmlns:a16="http://schemas.microsoft.com/office/drawing/2014/main" id="{1551A189-D2A7-994F-97AC-5CDEFC1FBD19}"/>
              </a:ext>
            </a:extLst>
          </p:cNvPr>
          <p:cNvSpPr txBox="1"/>
          <p:nvPr/>
        </p:nvSpPr>
        <p:spPr>
          <a:xfrm>
            <a:off x="1326572" y="5606418"/>
            <a:ext cx="4203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kumimoji="1" lang="ja-JP" altLang="en-US" sz="1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3944E7D2-95A5-5877-A4BF-109A07AE8EFF}"/>
              </a:ext>
            </a:extLst>
          </p:cNvPr>
          <p:cNvSpPr txBox="1"/>
          <p:nvPr/>
        </p:nvSpPr>
        <p:spPr>
          <a:xfrm>
            <a:off x="25404" y="75632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Figure 6</a:t>
            </a:r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グループ化 11">
            <a:extLst>
              <a:ext uri="{FF2B5EF4-FFF2-40B4-BE49-F238E27FC236}">
                <a16:creationId xmlns:a16="http://schemas.microsoft.com/office/drawing/2014/main" id="{87242776-AE73-D191-F27A-BBA157926B54}"/>
              </a:ext>
            </a:extLst>
          </p:cNvPr>
          <p:cNvGrpSpPr/>
          <p:nvPr/>
        </p:nvGrpSpPr>
        <p:grpSpPr>
          <a:xfrm>
            <a:off x="1502998" y="1213118"/>
            <a:ext cx="4374000" cy="3502855"/>
            <a:chOff x="1502998" y="1213118"/>
            <a:chExt cx="4374000" cy="3502855"/>
          </a:xfrm>
        </p:grpSpPr>
        <p:pic>
          <p:nvPicPr>
            <p:cNvPr id="83" name="図 82">
              <a:extLst>
                <a:ext uri="{FF2B5EF4-FFF2-40B4-BE49-F238E27FC236}">
                  <a16:creationId xmlns:a16="http://schemas.microsoft.com/office/drawing/2014/main" id="{C140091F-0C77-7C20-819C-AB3FAC3808D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502998" y="1213118"/>
              <a:ext cx="4374000" cy="3502855"/>
            </a:xfrm>
            <a:prstGeom prst="rect">
              <a:avLst/>
            </a:prstGeom>
          </p:spPr>
        </p:pic>
        <p:grpSp>
          <p:nvGrpSpPr>
            <p:cNvPr id="5" name="グループ化 4">
              <a:extLst>
                <a:ext uri="{FF2B5EF4-FFF2-40B4-BE49-F238E27FC236}">
                  <a16:creationId xmlns:a16="http://schemas.microsoft.com/office/drawing/2014/main" id="{4AA6AE21-577E-0209-08C0-4718FD1EAEB8}"/>
                </a:ext>
              </a:extLst>
            </p:cNvPr>
            <p:cNvGrpSpPr/>
            <p:nvPr/>
          </p:nvGrpSpPr>
          <p:grpSpPr>
            <a:xfrm>
              <a:off x="4800985" y="1315090"/>
              <a:ext cx="949373" cy="898696"/>
              <a:chOff x="6242945" y="1509162"/>
              <a:chExt cx="949373" cy="898696"/>
            </a:xfrm>
          </p:grpSpPr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43C7BF18-9C9F-B18E-3378-7908714347C1}"/>
                  </a:ext>
                </a:extLst>
              </p:cNvPr>
              <p:cNvSpPr txBox="1"/>
              <p:nvPr/>
            </p:nvSpPr>
            <p:spPr>
              <a:xfrm>
                <a:off x="6451874" y="1509162"/>
                <a:ext cx="639515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</a:t>
                </a:r>
                <a:endParaRPr kumimoji="1" lang="ja-JP" altLang="en-US" sz="1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正方形/長方形 8">
                <a:extLst>
                  <a:ext uri="{FF2B5EF4-FFF2-40B4-BE49-F238E27FC236}">
                    <a16:creationId xmlns:a16="http://schemas.microsoft.com/office/drawing/2014/main" id="{45C34E68-623F-30B8-A1B5-A92EE2FB235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242945" y="1616744"/>
                <a:ext cx="108000" cy="1080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036ED1FE-6137-3D92-C34F-9F1C54507E7E}"/>
                  </a:ext>
                </a:extLst>
              </p:cNvPr>
              <p:cNvSpPr txBox="1"/>
              <p:nvPr/>
            </p:nvSpPr>
            <p:spPr>
              <a:xfrm>
                <a:off x="6451875" y="1797856"/>
                <a:ext cx="740443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mall</a:t>
                </a:r>
                <a:endParaRPr kumimoji="1" lang="ja-JP" altLang="en-US" sz="1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1C2645E0-72F2-B29D-9341-C68EE7C4ED01}"/>
                  </a:ext>
                </a:extLst>
              </p:cNvPr>
              <p:cNvSpPr txBox="1"/>
              <p:nvPr/>
            </p:nvSpPr>
            <p:spPr>
              <a:xfrm>
                <a:off x="6451874" y="2084693"/>
                <a:ext cx="733374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rge</a:t>
                </a:r>
                <a:endParaRPr kumimoji="1" lang="ja-JP" altLang="en-US" sz="1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正方形/長方形 13">
                <a:extLst>
                  <a:ext uri="{FF2B5EF4-FFF2-40B4-BE49-F238E27FC236}">
                    <a16:creationId xmlns:a16="http://schemas.microsoft.com/office/drawing/2014/main" id="{AE55439F-B156-8DE4-CAFC-122EBDB8BC15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2700000">
                <a:off x="6242945" y="2192275"/>
                <a:ext cx="108000" cy="1080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E41A1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9" name="二等辺三角形 18">
                <a:extLst>
                  <a:ext uri="{FF2B5EF4-FFF2-40B4-BE49-F238E27FC236}">
                    <a16:creationId xmlns:a16="http://schemas.microsoft.com/office/drawing/2014/main" id="{480253B5-1381-08F9-CFCD-FB73479382C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242945" y="1912886"/>
                <a:ext cx="108000" cy="93103"/>
              </a:xfrm>
              <a:prstGeom prst="triangle">
                <a:avLst/>
              </a:prstGeom>
              <a:solidFill>
                <a:schemeClr val="bg1"/>
              </a:solidFill>
              <a:ln w="19050">
                <a:solidFill>
                  <a:srgbClr val="984EA3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</p:grpSp>
      <p:grpSp>
        <p:nvGrpSpPr>
          <p:cNvPr id="13" name="グループ化 12">
            <a:extLst>
              <a:ext uri="{FF2B5EF4-FFF2-40B4-BE49-F238E27FC236}">
                <a16:creationId xmlns:a16="http://schemas.microsoft.com/office/drawing/2014/main" id="{FDE6A975-FDF7-1C6F-6297-B0B246382162}"/>
              </a:ext>
            </a:extLst>
          </p:cNvPr>
          <p:cNvGrpSpPr/>
          <p:nvPr/>
        </p:nvGrpSpPr>
        <p:grpSpPr>
          <a:xfrm>
            <a:off x="1561304" y="5992398"/>
            <a:ext cx="4315473" cy="3736420"/>
            <a:chOff x="1561304" y="5992398"/>
            <a:chExt cx="4315473" cy="3736420"/>
          </a:xfrm>
        </p:grpSpPr>
        <p:pic>
          <p:nvPicPr>
            <p:cNvPr id="57" name="図 56">
              <a:extLst>
                <a:ext uri="{FF2B5EF4-FFF2-40B4-BE49-F238E27FC236}">
                  <a16:creationId xmlns:a16="http://schemas.microsoft.com/office/drawing/2014/main" id="{31E2A5D0-2846-8FFC-3D40-3570458F5F6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561304" y="5992398"/>
              <a:ext cx="4315473" cy="3736420"/>
            </a:xfrm>
            <a:prstGeom prst="rect">
              <a:avLst/>
            </a:prstGeom>
          </p:spPr>
        </p:pic>
        <p:sp>
          <p:nvSpPr>
            <p:cNvPr id="59" name="テキスト ボックス 58">
              <a:extLst>
                <a:ext uri="{FF2B5EF4-FFF2-40B4-BE49-F238E27FC236}">
                  <a16:creationId xmlns:a16="http://schemas.microsoft.com/office/drawing/2014/main" id="{199EE630-ED17-B73D-3191-833612350814}"/>
                </a:ext>
              </a:extLst>
            </p:cNvPr>
            <p:cNvSpPr txBox="1"/>
            <p:nvPr/>
          </p:nvSpPr>
          <p:spPr>
            <a:xfrm>
              <a:off x="2984459" y="8485205"/>
              <a:ext cx="1662113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Threshold:</a:t>
              </a:r>
              <a:r>
                <a:rPr kumimoji="1" lang="en-US" altLang="ja-JP" sz="15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5.9 µm</a:t>
              </a:r>
              <a:endParaRPr kumimoji="1" lang="ja-JP" altLang="en-US" sz="1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0" name="直線矢印コネクタ 59">
              <a:extLst>
                <a:ext uri="{FF2B5EF4-FFF2-40B4-BE49-F238E27FC236}">
                  <a16:creationId xmlns:a16="http://schemas.microsoft.com/office/drawing/2014/main" id="{1375AC2F-9F21-D3DE-C933-F3622DD1498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065372" y="8788380"/>
              <a:ext cx="231092" cy="2194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楕円 61">
              <a:extLst>
                <a:ext uri="{FF2B5EF4-FFF2-40B4-BE49-F238E27FC236}">
                  <a16:creationId xmlns:a16="http://schemas.microsoft.com/office/drawing/2014/main" id="{A60CC03E-9C53-E721-8EF7-17C5674D5DF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10951" y="6166117"/>
              <a:ext cx="108000" cy="10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000"/>
            </a:p>
          </p:txBody>
        </p:sp>
        <p:sp>
          <p:nvSpPr>
            <p:cNvPr id="63" name="テキスト ボックス 62">
              <a:extLst>
                <a:ext uri="{FF2B5EF4-FFF2-40B4-BE49-F238E27FC236}">
                  <a16:creationId xmlns:a16="http://schemas.microsoft.com/office/drawing/2014/main" id="{2B19B6CC-317D-2CF4-66D3-170320152D22}"/>
                </a:ext>
              </a:extLst>
            </p:cNvPr>
            <p:cNvSpPr txBox="1"/>
            <p:nvPr/>
          </p:nvSpPr>
          <p:spPr>
            <a:xfrm>
              <a:off x="4519881" y="6058535"/>
              <a:ext cx="100146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X-Ray CT</a:t>
              </a:r>
              <a:endParaRPr kumimoji="1" lang="ja-JP" altLang="en-US" sz="1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テキスト ボックス 63">
              <a:extLst>
                <a:ext uri="{FF2B5EF4-FFF2-40B4-BE49-F238E27FC236}">
                  <a16:creationId xmlns:a16="http://schemas.microsoft.com/office/drawing/2014/main" id="{AED56CC8-3F11-E0AF-B815-512DC6618BF7}"/>
                </a:ext>
              </a:extLst>
            </p:cNvPr>
            <p:cNvSpPr txBox="1"/>
            <p:nvPr/>
          </p:nvSpPr>
          <p:spPr>
            <a:xfrm>
              <a:off x="4519880" y="6602554"/>
              <a:ext cx="639515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All</a:t>
              </a:r>
              <a:endParaRPr kumimoji="1" lang="ja-JP" altLang="en-US" sz="1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正方形/長方形 64">
              <a:extLst>
                <a:ext uri="{FF2B5EF4-FFF2-40B4-BE49-F238E27FC236}">
                  <a16:creationId xmlns:a16="http://schemas.microsoft.com/office/drawing/2014/main" id="{444D04BA-4FC9-B1E8-926E-F15D6073EDF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10951" y="6710136"/>
              <a:ext cx="108000" cy="108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7" name="テキスト ボックス 66">
              <a:extLst>
                <a:ext uri="{FF2B5EF4-FFF2-40B4-BE49-F238E27FC236}">
                  <a16:creationId xmlns:a16="http://schemas.microsoft.com/office/drawing/2014/main" id="{D98FD27C-153B-6C05-3B47-641729DA7D16}"/>
                </a:ext>
              </a:extLst>
            </p:cNvPr>
            <p:cNvSpPr txBox="1"/>
            <p:nvPr/>
          </p:nvSpPr>
          <p:spPr>
            <a:xfrm>
              <a:off x="4519881" y="6891248"/>
              <a:ext cx="740443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Small</a:t>
              </a:r>
              <a:endParaRPr kumimoji="1" lang="ja-JP" altLang="en-US" sz="1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テキスト ボックス 68">
              <a:extLst>
                <a:ext uri="{FF2B5EF4-FFF2-40B4-BE49-F238E27FC236}">
                  <a16:creationId xmlns:a16="http://schemas.microsoft.com/office/drawing/2014/main" id="{0586D405-E04E-EF9A-9223-EE56071C568D}"/>
                </a:ext>
              </a:extLst>
            </p:cNvPr>
            <p:cNvSpPr txBox="1"/>
            <p:nvPr/>
          </p:nvSpPr>
          <p:spPr>
            <a:xfrm>
              <a:off x="4519880" y="7178085"/>
              <a:ext cx="73337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Large</a:t>
              </a:r>
              <a:endParaRPr kumimoji="1" lang="ja-JP" altLang="en-US" sz="1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正方形/長方形 69">
              <a:extLst>
                <a:ext uri="{FF2B5EF4-FFF2-40B4-BE49-F238E27FC236}">
                  <a16:creationId xmlns:a16="http://schemas.microsoft.com/office/drawing/2014/main" id="{44F1C68F-7C65-9F00-0ED7-2C076849C9C3}"/>
                </a:ext>
              </a:extLst>
            </p:cNvPr>
            <p:cNvSpPr>
              <a:spLocks noChangeAspect="1"/>
            </p:cNvSpPr>
            <p:nvPr/>
          </p:nvSpPr>
          <p:spPr>
            <a:xfrm rot="2700000">
              <a:off x="4310951" y="7285667"/>
              <a:ext cx="108000" cy="108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E41A1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1" name="テキスト ボックス 70">
              <a:extLst>
                <a:ext uri="{FF2B5EF4-FFF2-40B4-BE49-F238E27FC236}">
                  <a16:creationId xmlns:a16="http://schemas.microsoft.com/office/drawing/2014/main" id="{B07398C3-6907-AB2C-7452-0123F490D570}"/>
                </a:ext>
              </a:extLst>
            </p:cNvPr>
            <p:cNvSpPr txBox="1"/>
            <p:nvPr/>
          </p:nvSpPr>
          <p:spPr>
            <a:xfrm>
              <a:off x="4202380" y="6351565"/>
              <a:ext cx="1639640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SEM (SS method)</a:t>
              </a:r>
              <a:endParaRPr kumimoji="1" lang="ja-JP" altLang="en-US" sz="1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二等辺三角形 79">
              <a:extLst>
                <a:ext uri="{FF2B5EF4-FFF2-40B4-BE49-F238E27FC236}">
                  <a16:creationId xmlns:a16="http://schemas.microsoft.com/office/drawing/2014/main" id="{DA69236E-4450-CAC3-BFBE-565ED401D98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10951" y="7006278"/>
              <a:ext cx="108000" cy="93103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984EA3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2A0DF274-8CBC-50FA-D46D-667511E9E54F}"/>
              </a:ext>
            </a:extLst>
          </p:cNvPr>
          <p:cNvSpPr txBox="1"/>
          <p:nvPr/>
        </p:nvSpPr>
        <p:spPr>
          <a:xfrm>
            <a:off x="1326572" y="862973"/>
            <a:ext cx="40908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kumimoji="1" lang="ja-JP" altLang="en-US" sz="1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5410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3944E7D2-95A5-5877-A4BF-109A07AE8EFF}"/>
              </a:ext>
            </a:extLst>
          </p:cNvPr>
          <p:cNvSpPr txBox="1"/>
          <p:nvPr/>
        </p:nvSpPr>
        <p:spPr>
          <a:xfrm>
            <a:off x="25404" y="75632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Figure 7</a:t>
            </a:r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グループ化 4">
            <a:extLst>
              <a:ext uri="{FF2B5EF4-FFF2-40B4-BE49-F238E27FC236}">
                <a16:creationId xmlns:a16="http://schemas.microsoft.com/office/drawing/2014/main" id="{3AC6EEF8-1263-FF59-02DB-9AA236A5940F}"/>
              </a:ext>
            </a:extLst>
          </p:cNvPr>
          <p:cNvGrpSpPr/>
          <p:nvPr/>
        </p:nvGrpSpPr>
        <p:grpSpPr>
          <a:xfrm>
            <a:off x="1567435" y="1491886"/>
            <a:ext cx="3088800" cy="3088800"/>
            <a:chOff x="1455815" y="2583388"/>
            <a:chExt cx="3088800" cy="3088800"/>
          </a:xfrm>
        </p:grpSpPr>
        <p:pic>
          <p:nvPicPr>
            <p:cNvPr id="52" name="図 51">
              <a:extLst>
                <a:ext uri="{FF2B5EF4-FFF2-40B4-BE49-F238E27FC236}">
                  <a16:creationId xmlns:a16="http://schemas.microsoft.com/office/drawing/2014/main" id="{FC638ED2-360C-C893-CF6B-42214CAFAE4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55815" y="2583388"/>
              <a:ext cx="3088800" cy="3088800"/>
            </a:xfrm>
            <a:prstGeom prst="rect">
              <a:avLst/>
            </a:prstGeom>
          </p:spPr>
        </p:pic>
        <p:sp>
          <p:nvSpPr>
            <p:cNvPr id="54" name="正方形/長方形 53">
              <a:extLst>
                <a:ext uri="{FF2B5EF4-FFF2-40B4-BE49-F238E27FC236}">
                  <a16:creationId xmlns:a16="http://schemas.microsoft.com/office/drawing/2014/main" id="{8D1CF1E2-2EBF-4C14-07F2-7C92AECEAA50}"/>
                </a:ext>
              </a:extLst>
            </p:cNvPr>
            <p:cNvSpPr/>
            <p:nvPr/>
          </p:nvSpPr>
          <p:spPr>
            <a:xfrm>
              <a:off x="1514492" y="5339626"/>
              <a:ext cx="1130400" cy="2745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5" name="テキスト ボックス 54">
              <a:extLst>
                <a:ext uri="{FF2B5EF4-FFF2-40B4-BE49-F238E27FC236}">
                  <a16:creationId xmlns:a16="http://schemas.microsoft.com/office/drawing/2014/main" id="{26AAA149-A41F-4BC9-A556-A05EAE6A7B4B}"/>
                </a:ext>
              </a:extLst>
            </p:cNvPr>
            <p:cNvSpPr txBox="1"/>
            <p:nvPr/>
          </p:nvSpPr>
          <p:spPr>
            <a:xfrm>
              <a:off x="1742105" y="5279892"/>
              <a:ext cx="673747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35 </a:t>
              </a:r>
              <a:r>
                <a:rPr kumimoji="1" lang="en-US" altLang="ja-JP" sz="15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μm</a:t>
              </a:r>
              <a:endParaRPr kumimoji="1" lang="ja-JP" altLang="en-US" sz="1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6" name="直線コネクタ 55">
              <a:extLst>
                <a:ext uri="{FF2B5EF4-FFF2-40B4-BE49-F238E27FC236}">
                  <a16:creationId xmlns:a16="http://schemas.microsoft.com/office/drawing/2014/main" id="{EA7035E8-FD07-3C57-ABB7-D020CA7AFD37}"/>
                </a:ext>
              </a:extLst>
            </p:cNvPr>
            <p:cNvCxnSpPr>
              <a:cxnSpLocks/>
            </p:cNvCxnSpPr>
            <p:nvPr/>
          </p:nvCxnSpPr>
          <p:spPr>
            <a:xfrm>
              <a:off x="1535379" y="5493794"/>
              <a:ext cx="0" cy="108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コネクタ 64">
              <a:extLst>
                <a:ext uri="{FF2B5EF4-FFF2-40B4-BE49-F238E27FC236}">
                  <a16:creationId xmlns:a16="http://schemas.microsoft.com/office/drawing/2014/main" id="{7D08A70F-5EFD-625D-F36F-8C1E7CDF51BB}"/>
                </a:ext>
              </a:extLst>
            </p:cNvPr>
            <p:cNvCxnSpPr>
              <a:cxnSpLocks/>
            </p:cNvCxnSpPr>
            <p:nvPr/>
          </p:nvCxnSpPr>
          <p:spPr>
            <a:xfrm>
              <a:off x="2626798" y="5493794"/>
              <a:ext cx="0" cy="108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コネクタ 66">
              <a:extLst>
                <a:ext uri="{FF2B5EF4-FFF2-40B4-BE49-F238E27FC236}">
                  <a16:creationId xmlns:a16="http://schemas.microsoft.com/office/drawing/2014/main" id="{03BF7D66-8E1B-7894-911A-FC89CE310B16}"/>
                </a:ext>
              </a:extLst>
            </p:cNvPr>
            <p:cNvCxnSpPr>
              <a:cxnSpLocks/>
            </p:cNvCxnSpPr>
            <p:nvPr/>
          </p:nvCxnSpPr>
          <p:spPr>
            <a:xfrm>
              <a:off x="1535379" y="5565606"/>
              <a:ext cx="108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7" name="グループ化 86">
            <a:extLst>
              <a:ext uri="{FF2B5EF4-FFF2-40B4-BE49-F238E27FC236}">
                <a16:creationId xmlns:a16="http://schemas.microsoft.com/office/drawing/2014/main" id="{FA3994F7-6C64-60AC-769F-3502B8374774}"/>
              </a:ext>
            </a:extLst>
          </p:cNvPr>
          <p:cNvGrpSpPr/>
          <p:nvPr/>
        </p:nvGrpSpPr>
        <p:grpSpPr>
          <a:xfrm>
            <a:off x="4676604" y="3603129"/>
            <a:ext cx="1165051" cy="1050836"/>
            <a:chOff x="4639728" y="3032336"/>
            <a:chExt cx="1488796" cy="1342844"/>
          </a:xfrm>
        </p:grpSpPr>
        <p:pic>
          <p:nvPicPr>
            <p:cNvPr id="53" name="図 52">
              <a:extLst>
                <a:ext uri="{FF2B5EF4-FFF2-40B4-BE49-F238E27FC236}">
                  <a16:creationId xmlns:a16="http://schemas.microsoft.com/office/drawing/2014/main" id="{E8A9168A-0396-FE41-2F90-80E7A63B24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7931" t="54443" r="39104" b="11632"/>
            <a:stretch/>
          </p:blipFill>
          <p:spPr>
            <a:xfrm>
              <a:off x="4668640" y="3075564"/>
              <a:ext cx="1306800" cy="1227817"/>
            </a:xfrm>
            <a:prstGeom prst="rect">
              <a:avLst/>
            </a:prstGeom>
          </p:spPr>
        </p:pic>
        <p:sp>
          <p:nvSpPr>
            <p:cNvPr id="72" name="正方形/長方形 71">
              <a:extLst>
                <a:ext uri="{FF2B5EF4-FFF2-40B4-BE49-F238E27FC236}">
                  <a16:creationId xmlns:a16="http://schemas.microsoft.com/office/drawing/2014/main" id="{B39301A0-2C1A-4156-525B-F8FB03F1124B}"/>
                </a:ext>
              </a:extLst>
            </p:cNvPr>
            <p:cNvSpPr/>
            <p:nvPr/>
          </p:nvSpPr>
          <p:spPr>
            <a:xfrm>
              <a:off x="4761888" y="3167296"/>
              <a:ext cx="336973" cy="1068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100"/>
            </a:p>
          </p:txBody>
        </p:sp>
        <p:sp>
          <p:nvSpPr>
            <p:cNvPr id="73" name="正方形/長方形 72">
              <a:extLst>
                <a:ext uri="{FF2B5EF4-FFF2-40B4-BE49-F238E27FC236}">
                  <a16:creationId xmlns:a16="http://schemas.microsoft.com/office/drawing/2014/main" id="{13FB2664-68F2-DDBA-5BCF-F3C0FCFC1572}"/>
                </a:ext>
              </a:extLst>
            </p:cNvPr>
            <p:cNvSpPr/>
            <p:nvPr/>
          </p:nvSpPr>
          <p:spPr>
            <a:xfrm>
              <a:off x="4737794" y="4086479"/>
              <a:ext cx="336973" cy="1068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100"/>
            </a:p>
          </p:txBody>
        </p:sp>
        <p:sp>
          <p:nvSpPr>
            <p:cNvPr id="76" name="正方形/長方形 75">
              <a:extLst>
                <a:ext uri="{FF2B5EF4-FFF2-40B4-BE49-F238E27FC236}">
                  <a16:creationId xmlns:a16="http://schemas.microsoft.com/office/drawing/2014/main" id="{D1FE328D-4EB6-97ED-6114-D2EBC03B65B3}"/>
                </a:ext>
              </a:extLst>
            </p:cNvPr>
            <p:cNvSpPr/>
            <p:nvPr/>
          </p:nvSpPr>
          <p:spPr>
            <a:xfrm>
              <a:off x="5592476" y="3660702"/>
              <a:ext cx="411876" cy="1540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100"/>
            </a:p>
          </p:txBody>
        </p:sp>
        <p:sp>
          <p:nvSpPr>
            <p:cNvPr id="78" name="正方形/長方形 77">
              <a:extLst>
                <a:ext uri="{FF2B5EF4-FFF2-40B4-BE49-F238E27FC236}">
                  <a16:creationId xmlns:a16="http://schemas.microsoft.com/office/drawing/2014/main" id="{F6B4049E-7BC3-2BFC-D65A-915DBAB49076}"/>
                </a:ext>
              </a:extLst>
            </p:cNvPr>
            <p:cNvSpPr/>
            <p:nvPr/>
          </p:nvSpPr>
          <p:spPr>
            <a:xfrm>
              <a:off x="5271433" y="3981939"/>
              <a:ext cx="355343" cy="15192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100"/>
            </a:p>
          </p:txBody>
        </p:sp>
        <p:sp>
          <p:nvSpPr>
            <p:cNvPr id="80" name="テキスト ボックス 79">
              <a:extLst>
                <a:ext uri="{FF2B5EF4-FFF2-40B4-BE49-F238E27FC236}">
                  <a16:creationId xmlns:a16="http://schemas.microsoft.com/office/drawing/2014/main" id="{D99AECFF-E081-1D79-F1A0-C0F880B648B0}"/>
                </a:ext>
              </a:extLst>
            </p:cNvPr>
            <p:cNvSpPr txBox="1"/>
            <p:nvPr/>
          </p:nvSpPr>
          <p:spPr>
            <a:xfrm>
              <a:off x="4639728" y="3032336"/>
              <a:ext cx="749513" cy="3343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0001</a:t>
              </a:r>
              <a:endParaRPr kumimoji="1" lang="ja-JP" alt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1" name="テキスト ボックス 80">
                  <a:extLst>
                    <a:ext uri="{FF2B5EF4-FFF2-40B4-BE49-F238E27FC236}">
                      <a16:creationId xmlns:a16="http://schemas.microsoft.com/office/drawing/2014/main" id="{BEA63619-77E1-EF85-A608-2F7AB34B097E}"/>
                    </a:ext>
                  </a:extLst>
                </p:cNvPr>
                <p:cNvSpPr txBox="1"/>
                <p:nvPr/>
              </p:nvSpPr>
              <p:spPr>
                <a:xfrm>
                  <a:off x="4639728" y="4040054"/>
                  <a:ext cx="586200" cy="3351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1" lang="en-US" altLang="ja-JP" sz="110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acc>
                          <m:accPr>
                            <m:chr m:val="̅"/>
                            <m:ctrlPr>
                              <a:rPr kumimoji="1" lang="en-US" altLang="ja-JP" sz="11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kumimoji="1" lang="en-US" altLang="ja-JP" sz="1100" b="0" i="0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acc>
                        <m:r>
                          <m:rPr>
                            <m:nor/>
                          </m:rPr>
                          <a:rPr kumimoji="1" lang="en-US" altLang="ja-JP" sz="110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oMath>
                    </m:oMathPara>
                  </a14:m>
                  <a:endParaRPr kumimoji="1" lang="ja-JP" alt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1" name="テキスト ボックス 80">
                  <a:extLst>
                    <a:ext uri="{FF2B5EF4-FFF2-40B4-BE49-F238E27FC236}">
                      <a16:creationId xmlns:a16="http://schemas.microsoft.com/office/drawing/2014/main" id="{BEA63619-77E1-EF85-A608-2F7AB34B09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39728" y="4040054"/>
                  <a:ext cx="586200" cy="33512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3" name="テキスト ボックス 82">
                  <a:extLst>
                    <a:ext uri="{FF2B5EF4-FFF2-40B4-BE49-F238E27FC236}">
                      <a16:creationId xmlns:a16="http://schemas.microsoft.com/office/drawing/2014/main" id="{0B9AD0CF-5EC2-895A-3A51-9C9E60DE2A0D}"/>
                    </a:ext>
                  </a:extLst>
                </p:cNvPr>
                <p:cNvSpPr txBox="1"/>
                <p:nvPr/>
              </p:nvSpPr>
              <p:spPr>
                <a:xfrm>
                  <a:off x="5542324" y="3523090"/>
                  <a:ext cx="586200" cy="3351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1" lang="en-US" altLang="ja-JP" sz="1100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acc>
                          <m:accPr>
                            <m:chr m:val="̅"/>
                            <m:ctrlPr>
                              <a:rPr kumimoji="1" lang="en-US" altLang="ja-JP" sz="11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kumimoji="1" lang="en-US" altLang="ja-JP" sz="1100" b="0" i="0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acc>
                        <m:r>
                          <m:rPr>
                            <m:nor/>
                          </m:rPr>
                          <a:rPr kumimoji="1" lang="en-US" altLang="ja-JP" sz="1100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m:rPr>
                            <m:nor/>
                          </m:rPr>
                          <a:rPr kumimoji="1" lang="en-US" altLang="ja-JP" sz="110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oMath>
                    </m:oMathPara>
                  </a14:m>
                  <a:endParaRPr kumimoji="1" lang="ja-JP" alt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3" name="テキスト ボックス 82">
                  <a:extLst>
                    <a:ext uri="{FF2B5EF4-FFF2-40B4-BE49-F238E27FC236}">
                      <a16:creationId xmlns:a16="http://schemas.microsoft.com/office/drawing/2014/main" id="{0B9AD0CF-5EC2-895A-3A51-9C9E60DE2A0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42324" y="3523090"/>
                  <a:ext cx="586200" cy="33512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4" name="テキスト ボックス 83">
                  <a:extLst>
                    <a:ext uri="{FF2B5EF4-FFF2-40B4-BE49-F238E27FC236}">
                      <a16:creationId xmlns:a16="http://schemas.microsoft.com/office/drawing/2014/main" id="{587A08CC-6C79-A6D0-4856-CB7831778E2F}"/>
                    </a:ext>
                  </a:extLst>
                </p:cNvPr>
                <p:cNvSpPr txBox="1"/>
                <p:nvPr/>
              </p:nvSpPr>
              <p:spPr>
                <a:xfrm>
                  <a:off x="5220649" y="3936718"/>
                  <a:ext cx="586200" cy="3351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1" lang="en-US" altLang="ja-JP" sz="1100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acc>
                          <m:accPr>
                            <m:chr m:val="̅"/>
                            <m:ctrlPr>
                              <a:rPr kumimoji="1" lang="en-US" altLang="ja-JP" sz="11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kumimoji="1" lang="en-US" altLang="ja-JP" sz="1100" b="0" i="0" dirty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acc>
                        <m:r>
                          <m:rPr>
                            <m:nor/>
                          </m:rPr>
                          <a:rPr kumimoji="1" lang="en-US" altLang="ja-JP" sz="110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oMath>
                    </m:oMathPara>
                  </a14:m>
                  <a:endParaRPr kumimoji="1" lang="ja-JP" alt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4" name="テキスト ボックス 83">
                  <a:extLst>
                    <a:ext uri="{FF2B5EF4-FFF2-40B4-BE49-F238E27FC236}">
                      <a16:creationId xmlns:a16="http://schemas.microsoft.com/office/drawing/2014/main" id="{587A08CC-6C79-A6D0-4856-CB7831778E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20649" y="3936718"/>
                  <a:ext cx="586200" cy="33512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59E24B19-2A0F-E0CB-1284-E3A85D44C98D}"/>
              </a:ext>
            </a:extLst>
          </p:cNvPr>
          <p:cNvSpPr txBox="1"/>
          <p:nvPr/>
        </p:nvSpPr>
        <p:spPr>
          <a:xfrm>
            <a:off x="1074823" y="4987023"/>
            <a:ext cx="4203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kumimoji="1" lang="ja-JP" altLang="en-US" sz="1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2A0DF274-8CBC-50FA-D46D-667511E9E54F}"/>
              </a:ext>
            </a:extLst>
          </p:cNvPr>
          <p:cNvSpPr txBox="1"/>
          <p:nvPr/>
        </p:nvSpPr>
        <p:spPr>
          <a:xfrm>
            <a:off x="1074823" y="1128198"/>
            <a:ext cx="40908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kumimoji="1" lang="ja-JP" altLang="en-US" sz="1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グループ化 5">
            <a:extLst>
              <a:ext uri="{FF2B5EF4-FFF2-40B4-BE49-F238E27FC236}">
                <a16:creationId xmlns:a16="http://schemas.microsoft.com/office/drawing/2014/main" id="{7EE8DDB6-4DE4-9407-7F64-6FC1E7FF9B4B}"/>
              </a:ext>
            </a:extLst>
          </p:cNvPr>
          <p:cNvGrpSpPr/>
          <p:nvPr/>
        </p:nvGrpSpPr>
        <p:grpSpPr>
          <a:xfrm>
            <a:off x="1314171" y="5387805"/>
            <a:ext cx="4374000" cy="3504033"/>
            <a:chOff x="1314171" y="5387805"/>
            <a:chExt cx="4374000" cy="3504033"/>
          </a:xfrm>
        </p:grpSpPr>
        <p:pic>
          <p:nvPicPr>
            <p:cNvPr id="4" name="図 3">
              <a:extLst>
                <a:ext uri="{FF2B5EF4-FFF2-40B4-BE49-F238E27FC236}">
                  <a16:creationId xmlns:a16="http://schemas.microsoft.com/office/drawing/2014/main" id="{FF9B6DCC-8D46-2ABC-F055-166E854A1E3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314171" y="5387805"/>
              <a:ext cx="4374000" cy="3504033"/>
            </a:xfrm>
            <a:prstGeom prst="rect">
              <a:avLst/>
            </a:prstGeom>
          </p:spPr>
        </p:pic>
        <p:sp>
          <p:nvSpPr>
            <p:cNvPr id="30" name="楕円 29">
              <a:extLst>
                <a:ext uri="{FF2B5EF4-FFF2-40B4-BE49-F238E27FC236}">
                  <a16:creationId xmlns:a16="http://schemas.microsoft.com/office/drawing/2014/main" id="{FC889449-DEAE-321D-6807-D8312BDC9CC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532951" y="5764329"/>
              <a:ext cx="108000" cy="10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000"/>
            </a:p>
          </p:txBody>
        </p:sp>
        <p:cxnSp>
          <p:nvCxnSpPr>
            <p:cNvPr id="31" name="直線コネクタ 30">
              <a:extLst>
                <a:ext uri="{FF2B5EF4-FFF2-40B4-BE49-F238E27FC236}">
                  <a16:creationId xmlns:a16="http://schemas.microsoft.com/office/drawing/2014/main" id="{0D495C5C-C230-85D5-249D-F9374F36FE08}"/>
                </a:ext>
              </a:extLst>
            </p:cNvPr>
            <p:cNvCxnSpPr>
              <a:cxnSpLocks/>
            </p:cNvCxnSpPr>
            <p:nvPr/>
          </p:nvCxnSpPr>
          <p:spPr>
            <a:xfrm>
              <a:off x="4451951" y="6105166"/>
              <a:ext cx="270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テキスト ボックス 31">
              <a:extLst>
                <a:ext uri="{FF2B5EF4-FFF2-40B4-BE49-F238E27FC236}">
                  <a16:creationId xmlns:a16="http://schemas.microsoft.com/office/drawing/2014/main" id="{C513A3AC-9383-A66F-D089-74BD3C15FF82}"/>
                </a:ext>
              </a:extLst>
            </p:cNvPr>
            <p:cNvSpPr txBox="1"/>
            <p:nvPr/>
          </p:nvSpPr>
          <p:spPr>
            <a:xfrm>
              <a:off x="4811961" y="5656747"/>
              <a:ext cx="73266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EBSD</a:t>
              </a:r>
              <a:endParaRPr kumimoji="1" lang="ja-JP" altLang="en-US" sz="1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テキスト ボックス 32">
              <a:extLst>
                <a:ext uri="{FF2B5EF4-FFF2-40B4-BE49-F238E27FC236}">
                  <a16:creationId xmlns:a16="http://schemas.microsoft.com/office/drawing/2014/main" id="{AE2747B0-5659-13B0-75EE-94DE57B5583A}"/>
                </a:ext>
              </a:extLst>
            </p:cNvPr>
            <p:cNvSpPr txBox="1"/>
            <p:nvPr/>
          </p:nvSpPr>
          <p:spPr>
            <a:xfrm>
              <a:off x="4811961" y="5943584"/>
              <a:ext cx="73266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Fitting</a:t>
              </a:r>
              <a:endParaRPr kumimoji="1" lang="ja-JP" altLang="en-US" sz="1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オブジェクト 2">
              <a:extLst>
                <a:ext uri="{FF2B5EF4-FFF2-40B4-BE49-F238E27FC236}">
                  <a16:creationId xmlns:a16="http://schemas.microsoft.com/office/drawing/2014/main" id="{01931621-AA38-B1C7-9C32-E70919F1F5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6320769"/>
                </p:ext>
              </p:extLst>
            </p:nvPr>
          </p:nvGraphicFramePr>
          <p:xfrm>
            <a:off x="2884889" y="6436507"/>
            <a:ext cx="2679700" cy="171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79480" imgH="1714320" progId="Equation.DSMT4">
                    <p:embed/>
                  </p:oleObj>
                </mc:Choice>
                <mc:Fallback>
                  <p:oleObj name="Equation" r:id="rId8" imgW="2679480" imgH="1714320" progId="Equation.DSMT4">
                    <p:embed/>
                    <p:pic>
                      <p:nvPicPr>
                        <p:cNvPr id="3" name="オブジェクト 2">
                          <a:extLst>
                            <a:ext uri="{FF2B5EF4-FFF2-40B4-BE49-F238E27FC236}">
                              <a16:creationId xmlns:a16="http://schemas.microsoft.com/office/drawing/2014/main" id="{01931621-AA38-B1C7-9C32-E70919F1F5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84889" y="6436507"/>
                          <a:ext cx="2679700" cy="171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011869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3944E7D2-95A5-5877-A4BF-109A07AE8EFF}"/>
              </a:ext>
            </a:extLst>
          </p:cNvPr>
          <p:cNvSpPr txBox="1"/>
          <p:nvPr/>
        </p:nvSpPr>
        <p:spPr>
          <a:xfrm>
            <a:off x="25404" y="75632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Figure 8</a:t>
            </a:r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グループ化 3"/>
          <p:cNvGrpSpPr/>
          <p:nvPr/>
        </p:nvGrpSpPr>
        <p:grpSpPr>
          <a:xfrm>
            <a:off x="1480246" y="3377009"/>
            <a:ext cx="4374000" cy="3502855"/>
            <a:chOff x="1550585" y="3306671"/>
            <a:chExt cx="4374000" cy="3502855"/>
          </a:xfrm>
        </p:grpSpPr>
        <p:grpSp>
          <p:nvGrpSpPr>
            <p:cNvPr id="12" name="グループ化 11">
              <a:extLst>
                <a:ext uri="{FF2B5EF4-FFF2-40B4-BE49-F238E27FC236}">
                  <a16:creationId xmlns:a16="http://schemas.microsoft.com/office/drawing/2014/main" id="{EC6A7071-0274-9F26-3E19-6D29077D0646}"/>
                </a:ext>
              </a:extLst>
            </p:cNvPr>
            <p:cNvGrpSpPr/>
            <p:nvPr/>
          </p:nvGrpSpPr>
          <p:grpSpPr>
            <a:xfrm>
              <a:off x="1550585" y="3306671"/>
              <a:ext cx="4374000" cy="3502855"/>
              <a:chOff x="1163724" y="3423901"/>
              <a:chExt cx="4374000" cy="3502855"/>
            </a:xfrm>
          </p:grpSpPr>
          <p:pic>
            <p:nvPicPr>
              <p:cNvPr id="14" name="図 13">
                <a:extLst>
                  <a:ext uri="{FF2B5EF4-FFF2-40B4-BE49-F238E27FC236}">
                    <a16:creationId xmlns:a16="http://schemas.microsoft.com/office/drawing/2014/main" id="{D37031DF-BE07-1B26-19E4-5B8D99DC520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1163724" y="3423901"/>
                <a:ext cx="4374000" cy="3502855"/>
              </a:xfrm>
              <a:prstGeom prst="rect">
                <a:avLst/>
              </a:prstGeom>
            </p:spPr>
          </p:pic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99A5D95A-3E1B-09DD-2E4D-389E659667B6}"/>
                  </a:ext>
                </a:extLst>
              </p:cNvPr>
              <p:cNvSpPr txBox="1"/>
              <p:nvPr/>
            </p:nvSpPr>
            <p:spPr>
              <a:xfrm>
                <a:off x="2565433" y="3943893"/>
                <a:ext cx="231136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5% Confidence interval</a:t>
                </a:r>
                <a:endParaRPr kumimoji="1" lang="ja-JP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6" name="直線矢印コネクタ 15">
                <a:extLst>
                  <a:ext uri="{FF2B5EF4-FFF2-40B4-BE49-F238E27FC236}">
                    <a16:creationId xmlns:a16="http://schemas.microsoft.com/office/drawing/2014/main" id="{3B86A0D6-D569-907D-4AC8-26264C5627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63724" y="4275210"/>
                <a:ext cx="261274" cy="5846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B43336F4-A1B1-3494-2009-62FFC04C9366}"/>
                  </a:ext>
                </a:extLst>
              </p:cNvPr>
              <p:cNvSpPr txBox="1"/>
              <p:nvPr/>
            </p:nvSpPr>
            <p:spPr>
              <a:xfrm>
                <a:off x="2837583" y="5844116"/>
                <a:ext cx="182820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eshold</a:t>
                </a:r>
                <a:r>
                  <a:rPr kumimoji="1" lang="en-US" altLang="ja-JP" sz="16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ja-JP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9 µm</a:t>
                </a:r>
                <a:endParaRPr kumimoji="1" lang="ja-JP" alt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" name="直線矢印コネクタ 17">
                <a:extLst>
                  <a:ext uri="{FF2B5EF4-FFF2-40B4-BE49-F238E27FC236}">
                    <a16:creationId xmlns:a16="http://schemas.microsoft.com/office/drawing/2014/main" id="{6EDE0055-C75B-1FFE-28D3-F3CA62AB785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517132" y="6063025"/>
                <a:ext cx="374443" cy="2085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テキスト ボックス 9">
              <a:extLst>
                <a:ext uri="{FF2B5EF4-FFF2-40B4-BE49-F238E27FC236}">
                  <a16:creationId xmlns:a16="http://schemas.microsoft.com/office/drawing/2014/main" id="{5EE3B4AA-FA0D-CEE1-3B7E-96D722258844}"/>
                </a:ext>
              </a:extLst>
            </p:cNvPr>
            <p:cNvSpPr txBox="1"/>
            <p:nvPr/>
          </p:nvSpPr>
          <p:spPr>
            <a:xfrm rot="19831686">
              <a:off x="2828563" y="4395644"/>
              <a:ext cx="1827925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ja-JP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ja-JP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inear approxim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944598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3944E7D2-95A5-5877-A4BF-109A07AE8EFF}"/>
              </a:ext>
            </a:extLst>
          </p:cNvPr>
          <p:cNvSpPr txBox="1"/>
          <p:nvPr/>
        </p:nvSpPr>
        <p:spPr>
          <a:xfrm>
            <a:off x="25404" y="75632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Figure 9</a:t>
            </a:r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グループ化 5">
            <a:extLst>
              <a:ext uri="{FF2B5EF4-FFF2-40B4-BE49-F238E27FC236}">
                <a16:creationId xmlns:a16="http://schemas.microsoft.com/office/drawing/2014/main" id="{C26221B9-5B03-B7CA-97E7-B5ECCF1159E6}"/>
              </a:ext>
            </a:extLst>
          </p:cNvPr>
          <p:cNvGrpSpPr/>
          <p:nvPr/>
        </p:nvGrpSpPr>
        <p:grpSpPr>
          <a:xfrm>
            <a:off x="1544387" y="1359639"/>
            <a:ext cx="4370400" cy="3498757"/>
            <a:chOff x="1494283" y="3213492"/>
            <a:chExt cx="4370400" cy="3498757"/>
          </a:xfrm>
        </p:grpSpPr>
        <p:pic>
          <p:nvPicPr>
            <p:cNvPr id="5" name="図 4">
              <a:extLst>
                <a:ext uri="{FF2B5EF4-FFF2-40B4-BE49-F238E27FC236}">
                  <a16:creationId xmlns:a16="http://schemas.microsoft.com/office/drawing/2014/main" id="{97397F38-25F5-7DF4-7406-AF123ADAB15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94283" y="3213492"/>
              <a:ext cx="4370400" cy="3498757"/>
            </a:xfrm>
            <a:prstGeom prst="rect">
              <a:avLst/>
            </a:prstGeom>
          </p:spPr>
        </p:pic>
        <p:sp>
          <p:nvSpPr>
            <p:cNvPr id="11" name="テキスト ボックス 10">
              <a:extLst>
                <a:ext uri="{FF2B5EF4-FFF2-40B4-BE49-F238E27FC236}">
                  <a16:creationId xmlns:a16="http://schemas.microsoft.com/office/drawing/2014/main" id="{59B48CBC-B19B-CEB6-B874-36A71C815803}"/>
                </a:ext>
              </a:extLst>
            </p:cNvPr>
            <p:cNvSpPr txBox="1"/>
            <p:nvPr/>
          </p:nvSpPr>
          <p:spPr>
            <a:xfrm>
              <a:off x="2468411" y="3279935"/>
              <a:ext cx="989395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1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kumimoji="1" lang="en-US" altLang="ja-JP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ja-JP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5.9 µm</a:t>
              </a:r>
              <a:endParaRPr kumimoji="1" lang="ja-JP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正方形/長方形 25">
              <a:extLst>
                <a:ext uri="{FF2B5EF4-FFF2-40B4-BE49-F238E27FC236}">
                  <a16:creationId xmlns:a16="http://schemas.microsoft.com/office/drawing/2014/main" id="{AC0C743A-53D3-8B0D-06F3-3E8291779D5E}"/>
                </a:ext>
              </a:extLst>
            </p:cNvPr>
            <p:cNvSpPr/>
            <p:nvPr/>
          </p:nvSpPr>
          <p:spPr>
            <a:xfrm>
              <a:off x="2883788" y="4905797"/>
              <a:ext cx="141351" cy="10987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pSp>
          <p:nvGrpSpPr>
            <p:cNvPr id="32" name="グループ化 31">
              <a:extLst>
                <a:ext uri="{FF2B5EF4-FFF2-40B4-BE49-F238E27FC236}">
                  <a16:creationId xmlns:a16="http://schemas.microsoft.com/office/drawing/2014/main" id="{D5A054A8-5DFC-C66C-F37C-10D4D91B2405}"/>
                </a:ext>
              </a:extLst>
            </p:cNvPr>
            <p:cNvGrpSpPr/>
            <p:nvPr/>
          </p:nvGrpSpPr>
          <p:grpSpPr>
            <a:xfrm>
              <a:off x="3484514" y="3235477"/>
              <a:ext cx="2357525" cy="1260599"/>
              <a:chOff x="5324086" y="3559957"/>
              <a:chExt cx="1599907" cy="910283"/>
            </a:xfrm>
          </p:grpSpPr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D2A2CB2D-3377-740B-C49B-C90B2D847852}"/>
                  </a:ext>
                </a:extLst>
              </p:cNvPr>
              <p:cNvSpPr txBox="1"/>
              <p:nvPr/>
            </p:nvSpPr>
            <p:spPr>
              <a:xfrm>
                <a:off x="5324086" y="3559957"/>
                <a:ext cx="803601" cy="5539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ja-JP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ribution</a:t>
                </a:r>
              </a:p>
            </p:txBody>
          </p:sp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3DB1431B-EF78-C17B-2429-B9786B3F1E55}"/>
                  </a:ext>
                </a:extLst>
              </p:cNvPr>
              <p:cNvSpPr txBox="1"/>
              <p:nvPr/>
            </p:nvSpPr>
            <p:spPr>
              <a:xfrm>
                <a:off x="5620884" y="3740481"/>
                <a:ext cx="210004" cy="3231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ja-JP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0620AD05-CADE-79D8-A557-3763AC4ED8F9}"/>
                  </a:ext>
                </a:extLst>
              </p:cNvPr>
              <p:cNvSpPr txBox="1"/>
              <p:nvPr/>
            </p:nvSpPr>
            <p:spPr>
              <a:xfrm>
                <a:off x="5620884" y="3916242"/>
                <a:ext cx="210004" cy="3231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ja-JP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BD175E05-2935-7F8E-09CA-6A7B809AE242}"/>
                  </a:ext>
                </a:extLst>
              </p:cNvPr>
              <p:cNvSpPr txBox="1"/>
              <p:nvPr/>
            </p:nvSpPr>
            <p:spPr>
              <a:xfrm>
                <a:off x="5620884" y="4092002"/>
                <a:ext cx="210004" cy="3231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ja-JP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7" name="テキスト ボックス 36">
                <a:extLst>
                  <a:ext uri="{FF2B5EF4-FFF2-40B4-BE49-F238E27FC236}">
                    <a16:creationId xmlns:a16="http://schemas.microsoft.com/office/drawing/2014/main" id="{78A28D43-2AE2-8759-F9FA-7E31D110B420}"/>
                  </a:ext>
                </a:extLst>
              </p:cNvPr>
              <p:cNvSpPr txBox="1"/>
              <p:nvPr/>
            </p:nvSpPr>
            <p:spPr>
              <a:xfrm>
                <a:off x="6023937" y="3559957"/>
                <a:ext cx="419126" cy="2333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ja-JP" sz="15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ξ</a:t>
                </a:r>
                <a:r>
                  <a:rPr kumimoji="1" lang="en-US" altLang="ja-JP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–]</a:t>
                </a:r>
                <a:endParaRPr kumimoji="1" lang="en-US" altLang="ja-JP" sz="15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58D97294-2676-273B-2476-1B436C2623D3}"/>
                  </a:ext>
                </a:extLst>
              </p:cNvPr>
              <p:cNvSpPr txBox="1"/>
              <p:nvPr/>
            </p:nvSpPr>
            <p:spPr>
              <a:xfrm>
                <a:off x="6318375" y="3559957"/>
                <a:ext cx="605618" cy="5539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ja-JP" sz="15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σ</a:t>
                </a:r>
                <a:r>
                  <a:rPr kumimoji="1" lang="en-US" altLang="ja-JP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</a:t>
                </a:r>
                <a:r>
                  <a:rPr kumimoji="1" lang="en-US" altLang="ja-JP" sz="15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m</a:t>
                </a:r>
                <a:r>
                  <a:rPr kumimoji="1" lang="en-US" altLang="ja-JP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endParaRPr kumimoji="1" lang="en-US" altLang="ja-JP" sz="15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0F431414-BC48-2CC2-3BD7-62B316461CCC}"/>
                  </a:ext>
                </a:extLst>
              </p:cNvPr>
              <p:cNvSpPr txBox="1"/>
              <p:nvPr/>
            </p:nvSpPr>
            <p:spPr>
              <a:xfrm>
                <a:off x="5975072" y="3916242"/>
                <a:ext cx="516857" cy="5539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ja-JP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166</a:t>
                </a:r>
              </a:p>
            </p:txBody>
          </p:sp>
          <p:sp>
            <p:nvSpPr>
              <p:cNvPr id="40" name="テキスト ボックス 39">
                <a:extLst>
                  <a:ext uri="{FF2B5EF4-FFF2-40B4-BE49-F238E27FC236}">
                    <a16:creationId xmlns:a16="http://schemas.microsoft.com/office/drawing/2014/main" id="{6DF38826-52F2-6241-5940-EE0A9C695E05}"/>
                  </a:ext>
                </a:extLst>
              </p:cNvPr>
              <p:cNvSpPr txBox="1"/>
              <p:nvPr/>
            </p:nvSpPr>
            <p:spPr>
              <a:xfrm>
                <a:off x="6362756" y="3916242"/>
                <a:ext cx="516857" cy="3231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ja-JP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0</a:t>
                </a:r>
              </a:p>
            </p:txBody>
          </p:sp>
          <p:sp>
            <p:nvSpPr>
              <p:cNvPr id="41" name="テキスト ボックス 40">
                <a:extLst>
                  <a:ext uri="{FF2B5EF4-FFF2-40B4-BE49-F238E27FC236}">
                    <a16:creationId xmlns:a16="http://schemas.microsoft.com/office/drawing/2014/main" id="{2066853E-2F19-6A92-412F-1F13A8E176B9}"/>
                  </a:ext>
                </a:extLst>
              </p:cNvPr>
              <p:cNvSpPr txBox="1"/>
              <p:nvPr/>
            </p:nvSpPr>
            <p:spPr>
              <a:xfrm>
                <a:off x="6362756" y="4092002"/>
                <a:ext cx="516857" cy="3231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ja-JP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3</a:t>
                </a:r>
              </a:p>
            </p:txBody>
          </p:sp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0056B79E-05ED-4D67-1437-AA55AF7A2085}"/>
                  </a:ext>
                </a:extLst>
              </p:cNvPr>
              <p:cNvSpPr txBox="1"/>
              <p:nvPr/>
            </p:nvSpPr>
            <p:spPr>
              <a:xfrm>
                <a:off x="6362756" y="3740481"/>
                <a:ext cx="516857" cy="3231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ja-JP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86</a:t>
                </a:r>
              </a:p>
            </p:txBody>
          </p:sp>
          <p:sp>
            <p:nvSpPr>
              <p:cNvPr id="43" name="正方形/長方形 42">
                <a:extLst>
                  <a:ext uri="{FF2B5EF4-FFF2-40B4-BE49-F238E27FC236}">
                    <a16:creationId xmlns:a16="http://schemas.microsoft.com/office/drawing/2014/main" id="{E90061AE-7CFF-38F2-88C8-523F485A21DF}"/>
                  </a:ext>
                </a:extLst>
              </p:cNvPr>
              <p:cNvSpPr/>
              <p:nvPr/>
            </p:nvSpPr>
            <p:spPr>
              <a:xfrm>
                <a:off x="5389265" y="3602800"/>
                <a:ext cx="1435396" cy="6979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500"/>
              </a:p>
            </p:txBody>
          </p:sp>
          <p:cxnSp>
            <p:nvCxnSpPr>
              <p:cNvPr id="44" name="直線コネクタ 43">
                <a:extLst>
                  <a:ext uri="{FF2B5EF4-FFF2-40B4-BE49-F238E27FC236}">
                    <a16:creationId xmlns:a16="http://schemas.microsoft.com/office/drawing/2014/main" id="{F8513227-32A7-6FAB-80A9-985E35427C0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59693" y="3602800"/>
                <a:ext cx="0" cy="698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線コネクタ 44">
                <a:extLst>
                  <a:ext uri="{FF2B5EF4-FFF2-40B4-BE49-F238E27FC236}">
                    <a16:creationId xmlns:a16="http://schemas.microsoft.com/office/drawing/2014/main" id="{AB1D54B0-CD61-FE8A-2146-ABDE93B71BA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12114" y="3602800"/>
                <a:ext cx="0" cy="698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線コネクタ 45">
                <a:extLst>
                  <a:ext uri="{FF2B5EF4-FFF2-40B4-BE49-F238E27FC236}">
                    <a16:creationId xmlns:a16="http://schemas.microsoft.com/office/drawing/2014/main" id="{94ACE24F-D417-D40A-87E7-F317B5A93E4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89265" y="3780600"/>
                <a:ext cx="1436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線コネクタ 46">
                <a:extLst>
                  <a:ext uri="{FF2B5EF4-FFF2-40B4-BE49-F238E27FC236}">
                    <a16:creationId xmlns:a16="http://schemas.microsoft.com/office/drawing/2014/main" id="{BAABB0FA-D7D8-6BE3-44FD-617D198109D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89265" y="3948875"/>
                <a:ext cx="6696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線コネクタ 47">
                <a:extLst>
                  <a:ext uri="{FF2B5EF4-FFF2-40B4-BE49-F238E27FC236}">
                    <a16:creationId xmlns:a16="http://schemas.microsoft.com/office/drawing/2014/main" id="{DF410E4E-903E-EC88-C063-9BCF6F0F37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89265" y="4129850"/>
                <a:ext cx="6696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線コネクタ 48">
                <a:extLst>
                  <a:ext uri="{FF2B5EF4-FFF2-40B4-BE49-F238E27FC236}">
                    <a16:creationId xmlns:a16="http://schemas.microsoft.com/office/drawing/2014/main" id="{EB2469D3-7472-80B0-22C7-2A88773C57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12114" y="3948875"/>
                <a:ext cx="4140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線コネクタ 49">
                <a:extLst>
                  <a:ext uri="{FF2B5EF4-FFF2-40B4-BE49-F238E27FC236}">
                    <a16:creationId xmlns:a16="http://schemas.microsoft.com/office/drawing/2014/main" id="{D70E9C97-950D-15D2-E406-C7D97850442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12114" y="4129850"/>
                <a:ext cx="4140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グループ化 51">
              <a:extLst>
                <a:ext uri="{FF2B5EF4-FFF2-40B4-BE49-F238E27FC236}">
                  <a16:creationId xmlns:a16="http://schemas.microsoft.com/office/drawing/2014/main" id="{D1959091-E8FA-7568-B7F8-9ECFC014D704}"/>
                </a:ext>
              </a:extLst>
            </p:cNvPr>
            <p:cNvGrpSpPr/>
            <p:nvPr/>
          </p:nvGrpSpPr>
          <p:grpSpPr>
            <a:xfrm>
              <a:off x="2367125" y="4881230"/>
              <a:ext cx="1740752" cy="1183676"/>
              <a:chOff x="3450372" y="7458707"/>
              <a:chExt cx="1740752" cy="1183676"/>
            </a:xfrm>
          </p:grpSpPr>
          <p:sp>
            <p:nvSpPr>
              <p:cNvPr id="8" name="楕円 7">
                <a:extLst>
                  <a:ext uri="{FF2B5EF4-FFF2-40B4-BE49-F238E27FC236}">
                    <a16:creationId xmlns:a16="http://schemas.microsoft.com/office/drawing/2014/main" id="{3DD38D47-69DE-4D94-7794-8E2122A6088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531372" y="7566289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000"/>
              </a:p>
            </p:txBody>
          </p:sp>
          <p:cxnSp>
            <p:nvCxnSpPr>
              <p:cNvPr id="12" name="直線コネクタ 11">
                <a:extLst>
                  <a:ext uri="{FF2B5EF4-FFF2-40B4-BE49-F238E27FC236}">
                    <a16:creationId xmlns:a16="http://schemas.microsoft.com/office/drawing/2014/main" id="{130EFDE7-3864-F68D-A501-19F3912886C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50372" y="7907126"/>
                <a:ext cx="270000" cy="0"/>
              </a:xfrm>
              <a:prstGeom prst="line">
                <a:avLst/>
              </a:prstGeom>
              <a:ln w="19050">
                <a:solidFill>
                  <a:srgbClr val="E41A1C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テキスト ボックス 13">
                <a:extLst>
                  <a:ext uri="{FF2B5EF4-FFF2-40B4-BE49-F238E27FC236}">
                    <a16:creationId xmlns:a16="http://schemas.microsoft.com/office/drawing/2014/main" id="{E675C9EB-6822-EDDD-158B-042FF7257329}"/>
                  </a:ext>
                </a:extLst>
              </p:cNvPr>
              <p:cNvSpPr txBox="1"/>
              <p:nvPr/>
            </p:nvSpPr>
            <p:spPr>
              <a:xfrm>
                <a:off x="3810381" y="7458707"/>
                <a:ext cx="1075943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-Ray CT</a:t>
                </a:r>
                <a:endParaRPr kumimoji="1" lang="ja-JP" altLang="en-US" sz="1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02A90CD8-E2E9-3398-62D9-5732DDE6B3CF}"/>
                  </a:ext>
                </a:extLst>
              </p:cNvPr>
              <p:cNvSpPr txBox="1"/>
              <p:nvPr/>
            </p:nvSpPr>
            <p:spPr>
              <a:xfrm>
                <a:off x="3810381" y="7745544"/>
                <a:ext cx="1380743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1500">
                    <a:solidFill>
                      <a:srgbClr val="E41A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ribution A</a:t>
                </a:r>
                <a:endParaRPr kumimoji="1" lang="ja-JP" altLang="en-US" sz="1500">
                  <a:solidFill>
                    <a:srgbClr val="E41A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" name="直線コネクタ 20">
                <a:extLst>
                  <a:ext uri="{FF2B5EF4-FFF2-40B4-BE49-F238E27FC236}">
                    <a16:creationId xmlns:a16="http://schemas.microsoft.com/office/drawing/2014/main" id="{AD6B9BEB-BB3D-AB28-5B55-097F421E4B6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50372" y="8193963"/>
                <a:ext cx="270000" cy="0"/>
              </a:xfrm>
              <a:prstGeom prst="line">
                <a:avLst/>
              </a:prstGeom>
              <a:ln w="19050">
                <a:solidFill>
                  <a:srgbClr val="4DAF4A"/>
                </a:solidFill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8FD9992F-6FF3-0F43-7C7C-6EE1CCBC524E}"/>
                  </a:ext>
                </a:extLst>
              </p:cNvPr>
              <p:cNvSpPr txBox="1"/>
              <p:nvPr/>
            </p:nvSpPr>
            <p:spPr>
              <a:xfrm>
                <a:off x="3810382" y="8032381"/>
                <a:ext cx="1380742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1500">
                    <a:solidFill>
                      <a:srgbClr val="4DAF4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ribution B</a:t>
                </a:r>
                <a:endParaRPr kumimoji="1" lang="ja-JP" altLang="en-US" sz="1500">
                  <a:solidFill>
                    <a:srgbClr val="4DAF4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3" name="直線コネクタ 22">
                <a:extLst>
                  <a:ext uri="{FF2B5EF4-FFF2-40B4-BE49-F238E27FC236}">
                    <a16:creationId xmlns:a16="http://schemas.microsoft.com/office/drawing/2014/main" id="{6177D89F-2A26-8F24-B139-000B789444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50372" y="8480800"/>
                <a:ext cx="270000" cy="0"/>
              </a:xfrm>
              <a:prstGeom prst="line">
                <a:avLst/>
              </a:prstGeom>
              <a:ln w="19050">
                <a:solidFill>
                  <a:srgbClr val="377EB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3A5DA8E7-2DD6-F32A-1FB5-53BF68B2AFF5}"/>
                  </a:ext>
                </a:extLst>
              </p:cNvPr>
              <p:cNvSpPr txBox="1"/>
              <p:nvPr/>
            </p:nvSpPr>
            <p:spPr>
              <a:xfrm>
                <a:off x="3810382" y="8319218"/>
                <a:ext cx="1380742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1500">
                    <a:solidFill>
                      <a:srgbClr val="377EB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ribution C</a:t>
                </a:r>
                <a:endParaRPr kumimoji="1" lang="ja-JP" altLang="en-US" sz="1500">
                  <a:solidFill>
                    <a:srgbClr val="377EB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3" name="テキスト ボックス 52">
            <a:extLst>
              <a:ext uri="{FF2B5EF4-FFF2-40B4-BE49-F238E27FC236}">
                <a16:creationId xmlns:a16="http://schemas.microsoft.com/office/drawing/2014/main" id="{59E24B19-2A0F-E0CB-1284-E3A85D44C98D}"/>
              </a:ext>
            </a:extLst>
          </p:cNvPr>
          <p:cNvSpPr txBox="1"/>
          <p:nvPr/>
        </p:nvSpPr>
        <p:spPr>
          <a:xfrm>
            <a:off x="1419538" y="5310188"/>
            <a:ext cx="4203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kumimoji="1" lang="ja-JP" altLang="en-US" sz="1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テキスト ボックス 53">
            <a:extLst>
              <a:ext uri="{FF2B5EF4-FFF2-40B4-BE49-F238E27FC236}">
                <a16:creationId xmlns:a16="http://schemas.microsoft.com/office/drawing/2014/main" id="{2A0DF274-8CBC-50FA-D46D-667511E9E54F}"/>
              </a:ext>
            </a:extLst>
          </p:cNvPr>
          <p:cNvSpPr txBox="1"/>
          <p:nvPr/>
        </p:nvSpPr>
        <p:spPr>
          <a:xfrm>
            <a:off x="1419538" y="1128198"/>
            <a:ext cx="40908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kumimoji="1" lang="ja-JP" altLang="en-US" sz="1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0" name="グループ化 59">
            <a:extLst>
              <a:ext uri="{FF2B5EF4-FFF2-40B4-BE49-F238E27FC236}">
                <a16:creationId xmlns:a16="http://schemas.microsoft.com/office/drawing/2014/main" id="{9455E9C9-31B2-E59A-ECF1-D95CE5C23F8F}"/>
              </a:ext>
            </a:extLst>
          </p:cNvPr>
          <p:cNvGrpSpPr/>
          <p:nvPr/>
        </p:nvGrpSpPr>
        <p:grpSpPr>
          <a:xfrm>
            <a:off x="1740161" y="5535727"/>
            <a:ext cx="4834186" cy="4249588"/>
            <a:chOff x="1740161" y="5535727"/>
            <a:chExt cx="4834186" cy="4249588"/>
          </a:xfrm>
        </p:grpSpPr>
        <p:pic>
          <p:nvPicPr>
            <p:cNvPr id="9" name="図 8">
              <a:extLst>
                <a:ext uri="{FF2B5EF4-FFF2-40B4-BE49-F238E27FC236}">
                  <a16:creationId xmlns:a16="http://schemas.microsoft.com/office/drawing/2014/main" id="{362E9EA9-CC3D-9CA1-C716-72B1E8ED3B4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40161" y="5623339"/>
              <a:ext cx="4806000" cy="3850110"/>
            </a:xfrm>
            <a:prstGeom prst="rect">
              <a:avLst/>
            </a:prstGeom>
          </p:spPr>
        </p:pic>
        <p:sp>
          <p:nvSpPr>
            <p:cNvPr id="17" name="楕円 16">
              <a:extLst>
                <a:ext uri="{FF2B5EF4-FFF2-40B4-BE49-F238E27FC236}">
                  <a16:creationId xmlns:a16="http://schemas.microsoft.com/office/drawing/2014/main" id="{064F345D-B0B2-74A8-CDE3-31CDD6C0DE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086017" y="7606455"/>
              <a:ext cx="108000" cy="10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000"/>
            </a:p>
          </p:txBody>
        </p:sp>
        <p:cxnSp>
          <p:nvCxnSpPr>
            <p:cNvPr id="19" name="直線コネクタ 18">
              <a:extLst>
                <a:ext uri="{FF2B5EF4-FFF2-40B4-BE49-F238E27FC236}">
                  <a16:creationId xmlns:a16="http://schemas.microsoft.com/office/drawing/2014/main" id="{05098D30-CAE0-AE67-80ED-8862C8B1A71A}"/>
                </a:ext>
              </a:extLst>
            </p:cNvPr>
            <p:cNvCxnSpPr>
              <a:cxnSpLocks/>
            </p:cNvCxnSpPr>
            <p:nvPr/>
          </p:nvCxnSpPr>
          <p:spPr>
            <a:xfrm>
              <a:off x="4005017" y="7947292"/>
              <a:ext cx="270000" cy="0"/>
            </a:xfrm>
            <a:prstGeom prst="line">
              <a:avLst/>
            </a:prstGeom>
            <a:ln w="19050">
              <a:solidFill>
                <a:srgbClr val="E41A1C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テキスト ボックス 19">
              <a:extLst>
                <a:ext uri="{FF2B5EF4-FFF2-40B4-BE49-F238E27FC236}">
                  <a16:creationId xmlns:a16="http://schemas.microsoft.com/office/drawing/2014/main" id="{BA1AD0FD-C43C-292B-A372-AD3CAC6E8FCF}"/>
                </a:ext>
              </a:extLst>
            </p:cNvPr>
            <p:cNvSpPr txBox="1"/>
            <p:nvPr/>
          </p:nvSpPr>
          <p:spPr>
            <a:xfrm>
              <a:off x="4365026" y="7498873"/>
              <a:ext cx="1075943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X-Ray CT</a:t>
              </a:r>
              <a:endParaRPr kumimoji="1" lang="ja-JP" altLang="en-US" sz="1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テキスト ボックス 24">
              <a:extLst>
                <a:ext uri="{FF2B5EF4-FFF2-40B4-BE49-F238E27FC236}">
                  <a16:creationId xmlns:a16="http://schemas.microsoft.com/office/drawing/2014/main" id="{1A7A5894-E5DF-BDF2-AE3B-BF54CDB1AB17}"/>
                </a:ext>
              </a:extLst>
            </p:cNvPr>
            <p:cNvSpPr txBox="1"/>
            <p:nvPr/>
          </p:nvSpPr>
          <p:spPr>
            <a:xfrm>
              <a:off x="4365026" y="7785710"/>
              <a:ext cx="1380743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500">
                  <a:solidFill>
                    <a:srgbClr val="E41A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stribution A</a:t>
              </a:r>
              <a:endParaRPr kumimoji="1" lang="ja-JP" altLang="en-US" sz="1500">
                <a:solidFill>
                  <a:srgbClr val="E41A1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7" name="直線コネクタ 26">
              <a:extLst>
                <a:ext uri="{FF2B5EF4-FFF2-40B4-BE49-F238E27FC236}">
                  <a16:creationId xmlns:a16="http://schemas.microsoft.com/office/drawing/2014/main" id="{B636F094-826D-1DA1-31B6-60E7DF2D1BB1}"/>
                </a:ext>
              </a:extLst>
            </p:cNvPr>
            <p:cNvCxnSpPr>
              <a:cxnSpLocks/>
            </p:cNvCxnSpPr>
            <p:nvPr/>
          </p:nvCxnSpPr>
          <p:spPr>
            <a:xfrm>
              <a:off x="4005017" y="8234129"/>
              <a:ext cx="270000" cy="0"/>
            </a:xfrm>
            <a:prstGeom prst="line">
              <a:avLst/>
            </a:prstGeom>
            <a:ln w="19050">
              <a:solidFill>
                <a:srgbClr val="4DAF4A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テキスト ボックス 27">
              <a:extLst>
                <a:ext uri="{FF2B5EF4-FFF2-40B4-BE49-F238E27FC236}">
                  <a16:creationId xmlns:a16="http://schemas.microsoft.com/office/drawing/2014/main" id="{F1A4CCD3-41A4-D0C5-8FCA-02B77F6FE5F9}"/>
                </a:ext>
              </a:extLst>
            </p:cNvPr>
            <p:cNvSpPr txBox="1"/>
            <p:nvPr/>
          </p:nvSpPr>
          <p:spPr>
            <a:xfrm>
              <a:off x="4365027" y="8072547"/>
              <a:ext cx="1380742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500">
                  <a:solidFill>
                    <a:srgbClr val="4DAF4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stribution B</a:t>
              </a:r>
              <a:endParaRPr kumimoji="1" lang="ja-JP" altLang="en-US" sz="1500">
                <a:solidFill>
                  <a:srgbClr val="4DAF4A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9" name="直線コネクタ 28">
              <a:extLst>
                <a:ext uri="{FF2B5EF4-FFF2-40B4-BE49-F238E27FC236}">
                  <a16:creationId xmlns:a16="http://schemas.microsoft.com/office/drawing/2014/main" id="{AF9D004F-FAAA-0667-DF04-79A3F707FC85}"/>
                </a:ext>
              </a:extLst>
            </p:cNvPr>
            <p:cNvCxnSpPr>
              <a:cxnSpLocks/>
            </p:cNvCxnSpPr>
            <p:nvPr/>
          </p:nvCxnSpPr>
          <p:spPr>
            <a:xfrm>
              <a:off x="4005017" y="8520966"/>
              <a:ext cx="270000" cy="0"/>
            </a:xfrm>
            <a:prstGeom prst="line">
              <a:avLst/>
            </a:prstGeom>
            <a:ln w="19050">
              <a:solidFill>
                <a:srgbClr val="377EB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テキスト ボックス 29">
              <a:extLst>
                <a:ext uri="{FF2B5EF4-FFF2-40B4-BE49-F238E27FC236}">
                  <a16:creationId xmlns:a16="http://schemas.microsoft.com/office/drawing/2014/main" id="{9C4EE064-7375-9961-10B3-C85088A9C882}"/>
                </a:ext>
              </a:extLst>
            </p:cNvPr>
            <p:cNvSpPr txBox="1"/>
            <p:nvPr/>
          </p:nvSpPr>
          <p:spPr>
            <a:xfrm>
              <a:off x="4365027" y="8359384"/>
              <a:ext cx="1380742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500">
                  <a:solidFill>
                    <a:srgbClr val="377EB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stribution C</a:t>
              </a:r>
              <a:endParaRPr kumimoji="1" lang="ja-JP" altLang="en-US" sz="1500">
                <a:solidFill>
                  <a:srgbClr val="377EB8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" name="オブジェクト 30">
              <a:extLst>
                <a:ext uri="{FF2B5EF4-FFF2-40B4-BE49-F238E27FC236}">
                  <a16:creationId xmlns:a16="http://schemas.microsoft.com/office/drawing/2014/main" id="{D4FF7EBF-D879-AE50-2D49-0A9CF25A9E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6761513"/>
                </p:ext>
              </p:extLst>
            </p:nvPr>
          </p:nvGraphicFramePr>
          <p:xfrm>
            <a:off x="3516623" y="9493215"/>
            <a:ext cx="1117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17440" imgH="291960" progId="Equation.DSMT4">
                    <p:embed/>
                  </p:oleObj>
                </mc:Choice>
                <mc:Fallback>
                  <p:oleObj name="Equation" r:id="rId4" imgW="1117440" imgH="291960" progId="Equation.DSMT4">
                    <p:embed/>
                    <p:pic>
                      <p:nvPicPr>
                        <p:cNvPr id="31" name="オブジェクト 30">
                          <a:extLst>
                            <a:ext uri="{FF2B5EF4-FFF2-40B4-BE49-F238E27FC236}">
                              <a16:creationId xmlns:a16="http://schemas.microsoft.com/office/drawing/2014/main" id="{D4FF7EBF-D879-AE50-2D49-0A9CF25A9EC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16623" y="9493215"/>
                          <a:ext cx="11176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テキスト ボックス 50">
              <a:extLst>
                <a:ext uri="{FF2B5EF4-FFF2-40B4-BE49-F238E27FC236}">
                  <a16:creationId xmlns:a16="http://schemas.microsoft.com/office/drawing/2014/main" id="{BFB5D5AD-F64B-006F-49F1-A1F7855C9D72}"/>
                </a:ext>
              </a:extLst>
            </p:cNvPr>
            <p:cNvSpPr txBox="1"/>
            <p:nvPr/>
          </p:nvSpPr>
          <p:spPr>
            <a:xfrm>
              <a:off x="2024221" y="9108304"/>
              <a:ext cx="4102405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hreshold excess of major pore radius</a:t>
              </a:r>
              <a:endParaRPr kumimoji="1" lang="ja-JP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正方形/長方形 56">
              <a:extLst>
                <a:ext uri="{FF2B5EF4-FFF2-40B4-BE49-F238E27FC236}">
                  <a16:creationId xmlns:a16="http://schemas.microsoft.com/office/drawing/2014/main" id="{7D1D9C20-F92C-3F30-2385-F1D3CB1DB63F}"/>
                </a:ext>
              </a:extLst>
            </p:cNvPr>
            <p:cNvSpPr/>
            <p:nvPr/>
          </p:nvSpPr>
          <p:spPr>
            <a:xfrm>
              <a:off x="5970153" y="8745994"/>
              <a:ext cx="235039" cy="199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8" name="正方形/長方形 57">
              <a:extLst>
                <a:ext uri="{FF2B5EF4-FFF2-40B4-BE49-F238E27FC236}">
                  <a16:creationId xmlns:a16="http://schemas.microsoft.com/office/drawing/2014/main" id="{EE1CE40E-8822-177B-DBBC-971B9DE2C941}"/>
                </a:ext>
              </a:extLst>
            </p:cNvPr>
            <p:cNvSpPr/>
            <p:nvPr/>
          </p:nvSpPr>
          <p:spPr>
            <a:xfrm>
              <a:off x="6242050" y="6040894"/>
              <a:ext cx="296709" cy="24173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" name="テキスト ボックス 2">
              <a:extLst>
                <a:ext uri="{FF2B5EF4-FFF2-40B4-BE49-F238E27FC236}">
                  <a16:creationId xmlns:a16="http://schemas.microsoft.com/office/drawing/2014/main" id="{314C8DCE-0BA6-6965-ADEF-311E79BEDCA5}"/>
                </a:ext>
              </a:extLst>
            </p:cNvPr>
            <p:cNvSpPr txBox="1"/>
            <p:nvPr/>
          </p:nvSpPr>
          <p:spPr>
            <a:xfrm rot="16200000">
              <a:off x="4587936" y="7122028"/>
              <a:ext cx="357271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Cumulative frequency</a:t>
              </a:r>
              <a:r>
                <a:rPr kumimoji="1" lang="ja-JP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ja-JP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kumimoji="1" lang="en-US" altLang="ja-JP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1" lang="en-US" altLang="ja-JP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 – u</a:t>
              </a:r>
              <a:r>
                <a:rPr kumimoji="1" lang="en-US" altLang="ja-JP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kumimoji="1" lang="ja-JP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560874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AF360AEE-450B-4303-B364-2F206C8EBB0B}">
  <we:reference id="4b785c87-866c-4bad-85d8-5d1ae467ac9a" version="3.12.0.0" store="EXCatalog" storeType="EXCatalog"/>
  <we:alternateReferences>
    <we:reference id="WA104381909" version="3.12.0.0" store="ja-JP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H&lt;/mi&gt;&lt;mfenced&gt;&lt;mrow&gt;&lt;mi&gt;R&lt;/mi&gt;&lt;mo&gt;-&lt;/mo&gt;&lt;mi&gt;u&lt;/mi&gt;&lt;/mrow&gt;&lt;/mfenced&gt;&lt;/mstyle&gt;&lt;/math&gt;\&quot;,\&quot;base64Image\&quot;:\&quot;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\&quot;,\&quot;slideId\&quot;:341,\&quot;accessibleText\&quot;:\&quot;H open parentheses R minus u close parentheses\&quot;,\&quot;imageHeight\&quot;:9.297297297297296},{\&quot;mathml\&quot;:\&quot;&lt;math style=\\\&quot;font-family:stix;font-size:16px;\\\&quot; xmlns=\\\&quot;http://www.w3.org/1998/Math/MathML\\\&quot;&gt;&lt;mstyle mathsize=\\\&quot;16px\\\&quot;&gt;&lt;mi&gt;ln&lt;/mi&gt;&lt;mo&gt;&amp;#xA0;&lt;/mo&gt;&lt;mn&gt;1&lt;/mn&gt;&lt;mo&gt;/&lt;/mo&gt;&lt;mfenced&gt;&lt;mrow&gt;&lt;mn&gt;1&lt;/mn&gt;&lt;mo&gt;-&lt;/mo&gt;&lt;mi&gt;H&lt;/mi&gt;&lt;mfenced&gt;&lt;mrow&gt;&lt;mi&gt;R&lt;/mi&gt;&lt;mo&gt;-&lt;/mo&gt;&lt;mi&gt;u&lt;/mi&gt;&lt;/mrow&gt;&lt;/mfenced&gt;&lt;/mrow&gt;&lt;/mfenced&gt;&lt;/mstyle&gt;&lt;/math&gt;\&quot;,\&quot;base64Image\&quot;:\&quot;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\&quot;,\&quot;slideId\&quot;:341,\&quot;accessibleText\&quot;:\&quot;ln space 1 divided by open parentheses 1 minus H open parentheses R minus u close parentheses close parentheses\&quot;,\&quot;imageHeight\&quot;:9.405405405405405}]&quot;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ドキュメント" ma:contentTypeID="0x0101002D841C52B5B177498A411B4968681271" ma:contentTypeVersion="15" ma:contentTypeDescription="新しいドキュメントを作成します。" ma:contentTypeScope="" ma:versionID="97cd55da1d71cc6e0ae2744f729314af">
  <xsd:schema xmlns:xsd="http://www.w3.org/2001/XMLSchema" xmlns:xs="http://www.w3.org/2001/XMLSchema" xmlns:p="http://schemas.microsoft.com/office/2006/metadata/properties" xmlns:ns3="d77ddddc-ad5d-413e-8b29-86f82ebb2f36" xmlns:ns4="9649f46e-9146-45eb-8f83-e5290b1c5edf" targetNamespace="http://schemas.microsoft.com/office/2006/metadata/properties" ma:root="true" ma:fieldsID="2d07554bf029160d8b0140163f8aa8fb" ns3:_="" ns4:_="">
    <xsd:import namespace="d77ddddc-ad5d-413e-8b29-86f82ebb2f36"/>
    <xsd:import namespace="9649f46e-9146-45eb-8f83-e5290b1c5edf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LengthInSeconds" minOccurs="0"/>
                <xsd:element ref="ns3:_activity" minOccurs="0"/>
                <xsd:element ref="ns3:MediaServiceDateTaken" minOccurs="0"/>
                <xsd:element ref="ns3:MediaServiceObjectDetectorVersions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Location" minOccurs="0"/>
                <xsd:element ref="ns3:MediaServiceSystem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7ddddc-ad5d-413e-8b29-86f82ebb2f3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_activity" ma:index="15" nillable="true" ma:displayName="_activity" ma:hidden="true" ma:internalName="_activity">
      <xsd:simpleType>
        <xsd:restriction base="dms:Note"/>
      </xsd:simpleType>
    </xsd:element>
    <xsd:element name="MediaServiceDateTaken" ma:index="16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bjectDetectorVersions" ma:index="17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Location" ma:index="21" nillable="true" ma:displayName="Location" ma:indexed="true" ma:internalName="MediaServiceLocation" ma:readOnly="true">
      <xsd:simpleType>
        <xsd:restriction base="dms:Text"/>
      </xsd:simpleType>
    </xsd:element>
    <xsd:element name="MediaServiceSystemTags" ma:index="22" nillable="true" ma:displayName="MediaServiceSystemTags" ma:hidden="true" ma:internalName="MediaServiceSystemTag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649f46e-9146-45eb-8f83-e5290b1c5edf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共有相手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共有相手の詳細情報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共有のヒントのハッシュ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コンテンツ タイプ"/>
        <xsd:element ref="dc:title" minOccurs="0" maxOccurs="1" ma:index="4" ma:displayName="タイトル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d77ddddc-ad5d-413e-8b29-86f82ebb2f36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DC293F8-7C41-4883-B8AF-B0FE47523C4C}">
  <ds:schemaRefs>
    <ds:schemaRef ds:uri="9649f46e-9146-45eb-8f83-e5290b1c5edf"/>
    <ds:schemaRef ds:uri="d77ddddc-ad5d-413e-8b29-86f82ebb2f36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2.xml><?xml version="1.0" encoding="utf-8"?>
<ds:datastoreItem xmlns:ds="http://schemas.openxmlformats.org/officeDocument/2006/customXml" ds:itemID="{6D17851C-9DB7-45D1-BB50-70919905930B}">
  <ds:schemaRefs>
    <ds:schemaRef ds:uri="http://schemas.microsoft.com/office/infopath/2007/PartnerControls"/>
    <ds:schemaRef ds:uri="http://purl.org/dc/dcmitype/"/>
    <ds:schemaRef ds:uri="d77ddddc-ad5d-413e-8b29-86f82ebb2f36"/>
    <ds:schemaRef ds:uri="http://www.w3.org/XML/1998/namespace"/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9649f46e-9146-45eb-8f83-e5290b1c5edf"/>
    <ds:schemaRef ds:uri="http://schemas.microsoft.com/office/2006/metadata/properties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BEE8979F-6708-44FC-89D9-871F896FBEA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822</TotalTime>
  <Words>560</Words>
  <Application>Microsoft Office PowerPoint</Application>
  <PresentationFormat>ユーザー設定</PresentationFormat>
  <Paragraphs>253</Paragraphs>
  <Slides>16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5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Times New Roman</vt:lpstr>
      <vt:lpstr>Office テーマ</vt:lpstr>
      <vt:lpstr>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ItoFamily-M-C-N@outlook.jp</dc:creator>
  <cp:lastModifiedBy>maeda-taiyo-rp@ynu.jp</cp:lastModifiedBy>
  <cp:revision>2</cp:revision>
  <dcterms:created xsi:type="dcterms:W3CDTF">2022-12-14T15:27:00Z</dcterms:created>
  <dcterms:modified xsi:type="dcterms:W3CDTF">2023-12-02T16:18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D841C52B5B177498A411B4968681271</vt:lpwstr>
  </property>
</Properties>
</file>